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923" w:type="dxa"/>
        <w:tblInd w:w="137" w:type="dxa"/>
        <w:tblLook w:val="04A0" w:firstRow="1" w:lastRow="0" w:firstColumn="1" w:lastColumn="0" w:noHBand="0" w:noVBand="1"/>
      </w:tblPr>
      <w:tblGrid>
        <w:gridCol w:w="3686"/>
        <w:gridCol w:w="3544"/>
        <w:gridCol w:w="1276"/>
        <w:gridCol w:w="1417"/>
      </w:tblGrid>
      <w:tr w:rsidR="00E9189B" w:rsidRPr="00106EB6" w14:paraId="41A53560" w14:textId="77777777" w:rsidTr="00EA3C0E">
        <w:tc>
          <w:tcPr>
            <w:tcW w:w="3686" w:type="dxa"/>
          </w:tcPr>
          <w:p w14:paraId="595BAE3F" w14:textId="77777777" w:rsidR="00E9189B" w:rsidRPr="00106EB6" w:rsidRDefault="00E9189B" w:rsidP="00EA3C0E">
            <w:pPr>
              <w:spacing w:line="276" w:lineRule="auto"/>
              <w:ind w:left="-120" w:right="-112"/>
              <w:rPr>
                <w:sz w:val="28"/>
                <w:szCs w:val="28"/>
                <w:lang w:val="nl-NL"/>
              </w:rPr>
            </w:pPr>
          </w:p>
          <w:p w14:paraId="2D38945C" w14:textId="77777777" w:rsidR="00E9189B" w:rsidRPr="00106EB6" w:rsidRDefault="00E9189B" w:rsidP="00EA3C0E">
            <w:pPr>
              <w:spacing w:line="276" w:lineRule="auto"/>
              <w:ind w:left="-120" w:right="-112"/>
              <w:rPr>
                <w:sz w:val="28"/>
                <w:szCs w:val="28"/>
                <w:lang w:val="nl-NL"/>
              </w:rPr>
            </w:pPr>
            <w:r w:rsidRPr="00106EB6">
              <w:rPr>
                <w:sz w:val="28"/>
                <w:szCs w:val="28"/>
                <w:lang w:val="nl-NL"/>
              </w:rPr>
              <w:t>Số báo danh: ...........................</w:t>
            </w:r>
          </w:p>
          <w:p w14:paraId="6EA04F5B" w14:textId="77777777" w:rsidR="00E9189B" w:rsidRPr="00106EB6" w:rsidRDefault="00E9189B" w:rsidP="00EA3C0E">
            <w:pPr>
              <w:spacing w:line="276" w:lineRule="auto"/>
              <w:ind w:left="-120" w:right="-112"/>
              <w:jc w:val="both"/>
              <w:rPr>
                <w:sz w:val="28"/>
                <w:szCs w:val="28"/>
                <w:lang w:val="nl-NL"/>
              </w:rPr>
            </w:pPr>
            <w:r w:rsidRPr="00106EB6">
              <w:rPr>
                <w:sz w:val="28"/>
                <w:szCs w:val="28"/>
                <w:lang w:val="nl-NL"/>
              </w:rPr>
              <w:t xml:space="preserve"> Phòng thi: ........................</w:t>
            </w:r>
            <w:r>
              <w:rPr>
                <w:sz w:val="28"/>
                <w:szCs w:val="28"/>
                <w:lang w:val="nl-NL"/>
              </w:rPr>
              <w:t>.......</w:t>
            </w:r>
          </w:p>
          <w:p w14:paraId="17115045" w14:textId="77777777" w:rsidR="00E9189B" w:rsidRPr="00106EB6" w:rsidRDefault="00E9189B" w:rsidP="00EA3C0E">
            <w:pPr>
              <w:spacing w:line="276" w:lineRule="auto"/>
              <w:ind w:left="-120" w:right="-112"/>
              <w:rPr>
                <w:sz w:val="28"/>
                <w:szCs w:val="28"/>
                <w:lang w:val="nl-NL"/>
              </w:rPr>
            </w:pPr>
            <w:r w:rsidRPr="00106EB6">
              <w:rPr>
                <w:sz w:val="28"/>
                <w:szCs w:val="28"/>
                <w:lang w:val="nl-NL"/>
              </w:rPr>
              <w:t xml:space="preserve"> Điểm: .................................</w:t>
            </w:r>
            <w:r>
              <w:rPr>
                <w:sz w:val="28"/>
                <w:szCs w:val="28"/>
                <w:lang w:val="nl-NL"/>
              </w:rPr>
              <w:t>..</w:t>
            </w:r>
            <w:r w:rsidRPr="00106EB6">
              <w:rPr>
                <w:sz w:val="28"/>
                <w:szCs w:val="28"/>
                <w:lang w:val="nl-NL"/>
              </w:rPr>
              <w:t>..</w:t>
            </w:r>
          </w:p>
          <w:p w14:paraId="0E412470" w14:textId="77777777" w:rsidR="00E9189B" w:rsidRPr="00106EB6" w:rsidRDefault="00E9189B" w:rsidP="00EA3C0E">
            <w:pPr>
              <w:spacing w:line="276" w:lineRule="auto"/>
              <w:ind w:left="-120" w:right="-112"/>
              <w:jc w:val="both"/>
              <w:rPr>
                <w:b/>
                <w:sz w:val="28"/>
                <w:szCs w:val="28"/>
                <w:lang w:val="nl-NL"/>
              </w:rPr>
            </w:pPr>
            <w:r w:rsidRPr="00106EB6">
              <w:rPr>
                <w:sz w:val="28"/>
                <w:szCs w:val="28"/>
                <w:lang w:val="nl-NL"/>
              </w:rPr>
              <w:t xml:space="preserve"> Bằng chữ:..............................</w:t>
            </w:r>
            <w:r>
              <w:rPr>
                <w:sz w:val="28"/>
                <w:szCs w:val="28"/>
                <w:lang w:val="nl-NL"/>
              </w:rPr>
              <w:t>..</w:t>
            </w:r>
          </w:p>
        </w:tc>
        <w:tc>
          <w:tcPr>
            <w:tcW w:w="3544" w:type="dxa"/>
          </w:tcPr>
          <w:p w14:paraId="741F8718" w14:textId="77777777" w:rsidR="00E9189B" w:rsidRPr="00106EB6" w:rsidRDefault="00E9189B" w:rsidP="00EA3C0E">
            <w:pPr>
              <w:spacing w:line="276" w:lineRule="auto"/>
              <w:ind w:left="-120" w:right="-112"/>
              <w:jc w:val="center"/>
              <w:rPr>
                <w:b/>
                <w:sz w:val="28"/>
                <w:szCs w:val="28"/>
                <w:lang w:val="nl-NL"/>
              </w:rPr>
            </w:pPr>
            <w:r w:rsidRPr="00106EB6">
              <w:rPr>
                <w:b/>
                <w:sz w:val="28"/>
                <w:szCs w:val="28"/>
                <w:lang w:val="nl-NL"/>
              </w:rPr>
              <w:t>BÀI KIỂM TRA HỌC KÌ I</w:t>
            </w:r>
          </w:p>
          <w:p w14:paraId="788E9C93" w14:textId="77777777" w:rsidR="00E9189B" w:rsidRPr="00106EB6" w:rsidRDefault="00E9189B" w:rsidP="00EA3C0E">
            <w:pPr>
              <w:spacing w:line="276" w:lineRule="auto"/>
              <w:ind w:left="-120" w:right="-112"/>
              <w:jc w:val="center"/>
              <w:rPr>
                <w:b/>
                <w:sz w:val="28"/>
                <w:szCs w:val="28"/>
                <w:lang w:val="nl-NL"/>
              </w:rPr>
            </w:pPr>
            <w:r w:rsidRPr="00106EB6">
              <w:rPr>
                <w:b/>
                <w:sz w:val="28"/>
                <w:szCs w:val="28"/>
                <w:lang w:val="nl-NL"/>
              </w:rPr>
              <w:t>MÔN TOÁN 5</w:t>
            </w:r>
          </w:p>
          <w:p w14:paraId="1219B329" w14:textId="77777777" w:rsidR="00E9189B" w:rsidRPr="00106EB6" w:rsidRDefault="00E9189B" w:rsidP="00EA3C0E">
            <w:pPr>
              <w:spacing w:line="276" w:lineRule="auto"/>
              <w:ind w:left="-120" w:right="-112"/>
              <w:jc w:val="center"/>
              <w:rPr>
                <w:b/>
                <w:sz w:val="28"/>
                <w:szCs w:val="28"/>
                <w:lang w:val="nl-NL"/>
              </w:rPr>
            </w:pPr>
            <w:r w:rsidRPr="00106EB6">
              <w:rPr>
                <w:b/>
                <w:sz w:val="28"/>
                <w:szCs w:val="28"/>
                <w:lang w:val="nl-NL"/>
              </w:rPr>
              <w:t>Năm học 2024 - 2025</w:t>
            </w:r>
          </w:p>
          <w:p w14:paraId="7EFAD3D4" w14:textId="77777777" w:rsidR="00E9189B" w:rsidRPr="00106EB6" w:rsidRDefault="00E9189B" w:rsidP="00EA3C0E">
            <w:pPr>
              <w:spacing w:line="276" w:lineRule="auto"/>
              <w:ind w:left="-120" w:right="-112"/>
              <w:jc w:val="center"/>
              <w:rPr>
                <w:b/>
                <w:sz w:val="28"/>
                <w:szCs w:val="28"/>
                <w:lang w:val="nl-NL"/>
              </w:rPr>
            </w:pPr>
            <w:r w:rsidRPr="00106EB6">
              <w:rPr>
                <w:i/>
                <w:sz w:val="28"/>
                <w:szCs w:val="28"/>
                <w:lang w:val="nl-NL"/>
              </w:rPr>
              <w:t>( Thời gian làm bài: 40 phút)</w:t>
            </w:r>
          </w:p>
          <w:p w14:paraId="779D6519" w14:textId="77777777" w:rsidR="00E9189B" w:rsidRPr="00106EB6" w:rsidRDefault="00E9189B" w:rsidP="00EA3C0E">
            <w:pPr>
              <w:spacing w:line="276" w:lineRule="auto"/>
              <w:ind w:left="-120" w:right="-112"/>
              <w:jc w:val="both"/>
              <w:rPr>
                <w:b/>
                <w:sz w:val="28"/>
                <w:szCs w:val="28"/>
                <w:lang w:val="nl-NL"/>
              </w:rPr>
            </w:pPr>
          </w:p>
        </w:tc>
        <w:tc>
          <w:tcPr>
            <w:tcW w:w="1276" w:type="dxa"/>
          </w:tcPr>
          <w:p w14:paraId="6C3C5E4D" w14:textId="77777777" w:rsidR="00E9189B" w:rsidRPr="00106EB6" w:rsidRDefault="00E9189B" w:rsidP="00EA3C0E">
            <w:pPr>
              <w:ind w:left="-120" w:right="-112"/>
              <w:jc w:val="both"/>
              <w:rPr>
                <w:b/>
                <w:sz w:val="28"/>
                <w:szCs w:val="28"/>
                <w:lang w:val="nl-NL"/>
              </w:rPr>
            </w:pPr>
            <w:r w:rsidRPr="00106EB6">
              <w:rPr>
                <w:b/>
                <w:i/>
                <w:sz w:val="28"/>
                <w:szCs w:val="28"/>
                <w:lang w:val="nl-NL"/>
              </w:rPr>
              <w:t>Người coi</w:t>
            </w:r>
          </w:p>
        </w:tc>
        <w:tc>
          <w:tcPr>
            <w:tcW w:w="1417" w:type="dxa"/>
          </w:tcPr>
          <w:p w14:paraId="62FA914D" w14:textId="77777777" w:rsidR="00E9189B" w:rsidRPr="00106EB6" w:rsidRDefault="00000000" w:rsidP="00EA3C0E">
            <w:pPr>
              <w:ind w:left="-120" w:right="-112"/>
              <w:jc w:val="both"/>
              <w:rPr>
                <w:b/>
                <w:sz w:val="28"/>
                <w:szCs w:val="28"/>
                <w:lang w:val="nl-NL"/>
              </w:rPr>
            </w:pPr>
            <w:r>
              <w:rPr>
                <w:noProof/>
                <w:sz w:val="28"/>
                <w:szCs w:val="28"/>
              </w:rPr>
              <w:pict w14:anchorId="32757B29">
                <v:line id="Straight Connector 1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70.3pt,17.9pt" to="65.45pt,1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" strokecolor="windowText" strokeweight=".5pt">
                  <v:stroke joinstyle="miter"/>
                </v:line>
              </w:pict>
            </w:r>
            <w:r w:rsidR="00E9189B" w:rsidRPr="00106EB6">
              <w:rPr>
                <w:b/>
                <w:i/>
                <w:sz w:val="28"/>
                <w:szCs w:val="28"/>
                <w:lang w:val="nl-NL"/>
              </w:rPr>
              <w:t>Người chấm</w:t>
            </w:r>
          </w:p>
        </w:tc>
      </w:tr>
    </w:tbl>
    <w:p w14:paraId="79FD8E1F" w14:textId="77777777" w:rsidR="00E9189B" w:rsidRPr="00106EB6" w:rsidRDefault="00E9189B" w:rsidP="00E9189B">
      <w:pPr>
        <w:spacing w:before="120" w:after="0" w:line="240" w:lineRule="auto"/>
        <w:rPr>
          <w:rFonts w:ascii="Times New Roman" w:eastAsia="Calibri" w:hAnsi="Times New Roman" w:cs="Times New Roman"/>
          <w:b/>
          <w:sz w:val="28"/>
          <w:szCs w:val="28"/>
          <w:lang w:val="nl-NL"/>
        </w:rPr>
      </w:pPr>
      <w:r w:rsidRPr="00106EB6">
        <w:rPr>
          <w:rFonts w:ascii="Times New Roman" w:eastAsia="Calibri" w:hAnsi="Times New Roman" w:cs="Times New Roman"/>
          <w:b/>
          <w:sz w:val="28"/>
          <w:szCs w:val="28"/>
          <w:lang w:val="nl-NL"/>
        </w:rPr>
        <w:t>I. PHẦN TRẮC NGHIỆM (4 điểm)</w:t>
      </w:r>
    </w:p>
    <w:p w14:paraId="0F422AD5" w14:textId="77777777" w:rsidR="00E9189B" w:rsidRPr="00106EB6" w:rsidRDefault="00E9189B" w:rsidP="00E9189B">
      <w:pPr>
        <w:spacing w:before="60" w:after="0" w:line="240" w:lineRule="auto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nl-NL"/>
        </w:rPr>
      </w:pPr>
      <w:r w:rsidRPr="00106EB6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nl-NL"/>
        </w:rPr>
        <w:t xml:space="preserve">Câu 1: (1 điểm) </w:t>
      </w:r>
    </w:p>
    <w:p w14:paraId="7871F2AF" w14:textId="77777777" w:rsidR="00E9189B" w:rsidRPr="00106EB6" w:rsidRDefault="00E9189B" w:rsidP="00E9189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106EB6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nl-NL"/>
        </w:rPr>
        <w:t xml:space="preserve">a)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thập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phân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gồm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: 15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đơn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vị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, 7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trăm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, 6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nghìn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viết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46782473" w14:textId="77777777" w:rsidR="00E9189B" w:rsidRPr="00106EB6" w:rsidRDefault="00E9189B" w:rsidP="00E9189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106EB6">
        <w:rPr>
          <w:rFonts w:ascii="Times New Roman" w:eastAsia="Calibri" w:hAnsi="Times New Roman" w:cs="Times New Roman"/>
          <w:sz w:val="28"/>
          <w:szCs w:val="28"/>
        </w:rPr>
        <w:t>A. 15,76                     B. 15,076                  C. 15,67                  D. 15,0076</w:t>
      </w:r>
    </w:p>
    <w:p w14:paraId="0A1B39CE" w14:textId="77777777" w:rsidR="00E9189B" w:rsidRPr="00106EB6" w:rsidRDefault="00E9189B" w:rsidP="00E9189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b)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Làm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tròn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25,135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hàng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mười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51854823" w14:textId="77777777" w:rsidR="00E9189B" w:rsidRPr="00106EB6" w:rsidRDefault="00E9189B" w:rsidP="00E9189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106EB6">
        <w:rPr>
          <w:rFonts w:ascii="Times New Roman" w:eastAsia="Calibri" w:hAnsi="Times New Roman" w:cs="Times New Roman"/>
          <w:sz w:val="28"/>
          <w:szCs w:val="28"/>
        </w:rPr>
        <w:t>A. 25                          B. 25,13                    C. 25,1                    D. 25,135</w:t>
      </w:r>
    </w:p>
    <w:p w14:paraId="012D3851" w14:textId="77777777" w:rsidR="00E9189B" w:rsidRPr="00106EB6" w:rsidRDefault="00E9189B" w:rsidP="00E9189B">
      <w:pPr>
        <w:spacing w:before="60" w:after="0" w:line="240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Câu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2:</w:t>
      </w:r>
      <w:r w:rsidRPr="00106EB6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nl-NL"/>
        </w:rPr>
        <w:t xml:space="preserve"> (1 điểm)</w:t>
      </w:r>
    </w:p>
    <w:p w14:paraId="3ED6277C" w14:textId="77777777" w:rsidR="00E9189B" w:rsidRPr="00106EB6" w:rsidRDefault="00E9189B" w:rsidP="00E9189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106EB6">
        <w:rPr>
          <w:rFonts w:ascii="Times New Roman" w:eastAsia="Calibri" w:hAnsi="Times New Roman" w:cs="Times New Roman"/>
          <w:bCs/>
          <w:sz w:val="28"/>
          <w:szCs w:val="28"/>
        </w:rPr>
        <w:t xml:space="preserve">a) </w:t>
      </w:r>
      <w:proofErr w:type="spellStart"/>
      <w:r w:rsidRPr="00106EB6">
        <w:rPr>
          <w:rFonts w:ascii="Times New Roman" w:eastAsia="Calibri" w:hAnsi="Times New Roman" w:cs="Times New Roman"/>
          <w:bCs/>
          <w:sz w:val="28"/>
          <w:szCs w:val="28"/>
        </w:rPr>
        <w:t>Số</w:t>
      </w:r>
      <w:proofErr w:type="spellEnd"/>
      <w:r w:rsidRPr="00106EB6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bCs/>
          <w:sz w:val="28"/>
          <w:szCs w:val="28"/>
        </w:rPr>
        <w:t>thích</w:t>
      </w:r>
      <w:proofErr w:type="spellEnd"/>
      <w:r w:rsidRPr="00106EB6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bCs/>
          <w:sz w:val="28"/>
          <w:szCs w:val="28"/>
        </w:rPr>
        <w:t>hợp</w:t>
      </w:r>
      <w:proofErr w:type="spellEnd"/>
      <w:r w:rsidRPr="00106EB6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bCs/>
          <w:sz w:val="28"/>
          <w:szCs w:val="28"/>
        </w:rPr>
        <w:t>để</w:t>
      </w:r>
      <w:proofErr w:type="spellEnd"/>
      <w:r w:rsidRPr="00106EB6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bCs/>
          <w:sz w:val="28"/>
          <w:szCs w:val="28"/>
        </w:rPr>
        <w:t>viết</w:t>
      </w:r>
      <w:proofErr w:type="spellEnd"/>
      <w:r w:rsidRPr="00106EB6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bCs/>
          <w:sz w:val="28"/>
          <w:szCs w:val="28"/>
        </w:rPr>
        <w:t>vào</w:t>
      </w:r>
      <w:proofErr w:type="spellEnd"/>
      <w:r w:rsidRPr="00106EB6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bCs/>
          <w:sz w:val="28"/>
          <w:szCs w:val="28"/>
        </w:rPr>
        <w:t>chỗ</w:t>
      </w:r>
      <w:proofErr w:type="spellEnd"/>
      <w:r w:rsidRPr="00106EB6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bCs/>
          <w:sz w:val="28"/>
          <w:szCs w:val="28"/>
        </w:rPr>
        <w:t>chấm</w:t>
      </w:r>
      <w:proofErr w:type="spellEnd"/>
      <w:r w:rsidRPr="00106EB6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bCs/>
          <w:sz w:val="28"/>
          <w:szCs w:val="28"/>
        </w:rPr>
        <w:t>của</w:t>
      </w:r>
      <w:proofErr w:type="spellEnd"/>
      <w:r w:rsidRPr="00106EB6">
        <w:rPr>
          <w:rFonts w:ascii="Times New Roman" w:eastAsia="Calibri" w:hAnsi="Times New Roman" w:cs="Times New Roman"/>
          <w:bCs/>
          <w:sz w:val="28"/>
          <w:szCs w:val="28"/>
        </w:rPr>
        <w:t xml:space="preserve"> 6 cm</w:t>
      </w:r>
      <w:r w:rsidRPr="00106EB6">
        <w:rPr>
          <w:rFonts w:ascii="Times New Roman" w:eastAsia="Calibri" w:hAnsi="Times New Roman" w:cs="Times New Roman"/>
          <w:bCs/>
          <w:sz w:val="28"/>
          <w:szCs w:val="28"/>
          <w:vertAlign w:val="superscript"/>
        </w:rPr>
        <w:t xml:space="preserve">2 </w:t>
      </w:r>
      <w:r w:rsidRPr="00106EB6">
        <w:rPr>
          <w:rFonts w:ascii="Times New Roman" w:eastAsia="Calibri" w:hAnsi="Times New Roman" w:cs="Times New Roman"/>
          <w:bCs/>
          <w:sz w:val="28"/>
          <w:szCs w:val="28"/>
        </w:rPr>
        <w:t>8 mm</w:t>
      </w:r>
      <w:r w:rsidRPr="00106EB6">
        <w:rPr>
          <w:rFonts w:ascii="Times New Roman" w:eastAsia="Calibri" w:hAnsi="Times New Roman" w:cs="Times New Roman"/>
          <w:bCs/>
          <w:sz w:val="28"/>
          <w:szCs w:val="28"/>
          <w:vertAlign w:val="superscript"/>
        </w:rPr>
        <w:t xml:space="preserve">2 </w:t>
      </w:r>
      <w:r w:rsidRPr="00106EB6">
        <w:rPr>
          <w:rFonts w:ascii="Times New Roman" w:eastAsia="Calibri" w:hAnsi="Times New Roman" w:cs="Times New Roman"/>
          <w:bCs/>
          <w:sz w:val="28"/>
          <w:szCs w:val="28"/>
        </w:rPr>
        <w:t xml:space="preserve">= </w:t>
      </w:r>
      <w:proofErr w:type="gramStart"/>
      <w:r w:rsidRPr="00106EB6">
        <w:rPr>
          <w:rFonts w:ascii="Times New Roman" w:eastAsia="Calibri" w:hAnsi="Times New Roman" w:cs="Times New Roman"/>
          <w:bCs/>
          <w:sz w:val="28"/>
          <w:szCs w:val="28"/>
        </w:rPr>
        <w:t>…..</w:t>
      </w:r>
      <w:proofErr w:type="gramEnd"/>
      <w:r w:rsidRPr="00106EB6">
        <w:rPr>
          <w:rFonts w:ascii="Times New Roman" w:eastAsia="Calibri" w:hAnsi="Times New Roman" w:cs="Times New Roman"/>
          <w:bCs/>
          <w:sz w:val="28"/>
          <w:szCs w:val="28"/>
        </w:rPr>
        <w:t xml:space="preserve">  cm</w:t>
      </w:r>
      <w:r w:rsidRPr="00106EB6">
        <w:rPr>
          <w:rFonts w:ascii="Times New Roman" w:eastAsia="Calibri" w:hAnsi="Times New Roman" w:cs="Times New Roman"/>
          <w:bCs/>
          <w:sz w:val="28"/>
          <w:szCs w:val="28"/>
          <w:vertAlign w:val="superscript"/>
        </w:rPr>
        <w:t>2</w:t>
      </w:r>
      <w:r w:rsidRPr="00106EB6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proofErr w:type="gramStart"/>
      <w:r w:rsidRPr="00106EB6">
        <w:rPr>
          <w:rFonts w:ascii="Times New Roman" w:eastAsia="Calibri" w:hAnsi="Times New Roman" w:cs="Times New Roman"/>
          <w:bCs/>
          <w:sz w:val="28"/>
          <w:szCs w:val="28"/>
        </w:rPr>
        <w:t>là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:</w:t>
      </w:r>
      <w:proofErr w:type="gramEnd"/>
    </w:p>
    <w:p w14:paraId="38B59265" w14:textId="77777777" w:rsidR="00E9189B" w:rsidRPr="00106EB6" w:rsidRDefault="00E9189B" w:rsidP="00E9189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106EB6">
        <w:rPr>
          <w:rFonts w:ascii="Times New Roman" w:eastAsia="Calibri" w:hAnsi="Times New Roman" w:cs="Times New Roman"/>
          <w:sz w:val="28"/>
          <w:szCs w:val="28"/>
        </w:rPr>
        <w:t>A. 68                          B. 6,8                       C. 6,08                    D. 6,008</w:t>
      </w:r>
    </w:p>
    <w:p w14:paraId="28BE0389" w14:textId="77777777" w:rsidR="00E9189B" w:rsidRPr="00106EB6" w:rsidRDefault="00E9189B" w:rsidP="00E9189B">
      <w:pPr>
        <w:spacing w:before="60"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b)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Diện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tích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tam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độ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đáy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3cm,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chiều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cao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0,5cm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2126"/>
        <w:gridCol w:w="2268"/>
        <w:gridCol w:w="2337"/>
      </w:tblGrid>
      <w:tr w:rsidR="00E9189B" w:rsidRPr="00106EB6" w14:paraId="4A896CA7" w14:textId="77777777" w:rsidTr="00EA3C0E">
        <w:tc>
          <w:tcPr>
            <w:tcW w:w="1985" w:type="dxa"/>
          </w:tcPr>
          <w:p w14:paraId="1C9A6641" w14:textId="77777777" w:rsidR="00E9189B" w:rsidRPr="00106EB6" w:rsidRDefault="00E9189B" w:rsidP="00EA3C0E">
            <w:pPr>
              <w:spacing w:before="60"/>
              <w:rPr>
                <w:sz w:val="28"/>
                <w:szCs w:val="28"/>
                <w:vertAlign w:val="superscript"/>
              </w:rPr>
            </w:pPr>
            <w:r w:rsidRPr="00106EB6">
              <w:rPr>
                <w:sz w:val="28"/>
                <w:szCs w:val="28"/>
              </w:rPr>
              <w:t>A. 15cm</w:t>
            </w:r>
            <w:r w:rsidRPr="00106EB6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126" w:type="dxa"/>
          </w:tcPr>
          <w:p w14:paraId="6A518A07" w14:textId="77777777" w:rsidR="00E9189B" w:rsidRPr="00106EB6" w:rsidRDefault="00E9189B" w:rsidP="00EA3C0E">
            <w:pPr>
              <w:spacing w:before="60"/>
              <w:rPr>
                <w:sz w:val="28"/>
                <w:szCs w:val="28"/>
                <w:vertAlign w:val="superscript"/>
              </w:rPr>
            </w:pPr>
            <w:r w:rsidRPr="00106EB6">
              <w:rPr>
                <w:sz w:val="28"/>
                <w:szCs w:val="28"/>
              </w:rPr>
              <w:t xml:space="preserve">     B. 1,5cm</w:t>
            </w:r>
            <w:r w:rsidRPr="00106EB6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268" w:type="dxa"/>
          </w:tcPr>
          <w:p w14:paraId="55291425" w14:textId="77777777" w:rsidR="00E9189B" w:rsidRPr="00106EB6" w:rsidRDefault="00E9189B" w:rsidP="00EA3C0E">
            <w:pPr>
              <w:spacing w:before="60"/>
              <w:rPr>
                <w:sz w:val="28"/>
                <w:szCs w:val="28"/>
                <w:vertAlign w:val="superscript"/>
              </w:rPr>
            </w:pPr>
            <w:r w:rsidRPr="00106EB6">
              <w:rPr>
                <w:sz w:val="28"/>
                <w:szCs w:val="28"/>
              </w:rPr>
              <w:t xml:space="preserve">        C. 0,75 cm</w:t>
            </w:r>
            <w:r w:rsidRPr="00106EB6">
              <w:rPr>
                <w:sz w:val="28"/>
                <w:szCs w:val="28"/>
                <w:vertAlign w:val="superscript"/>
              </w:rPr>
              <w:t>2</w:t>
            </w:r>
            <w:r w:rsidRPr="00106EB6">
              <w:rPr>
                <w:sz w:val="28"/>
                <w:szCs w:val="28"/>
              </w:rPr>
              <w:t xml:space="preserve"> </w:t>
            </w:r>
          </w:p>
        </w:tc>
        <w:tc>
          <w:tcPr>
            <w:tcW w:w="2337" w:type="dxa"/>
          </w:tcPr>
          <w:p w14:paraId="23F6B4F9" w14:textId="77777777" w:rsidR="00E9189B" w:rsidRPr="00106EB6" w:rsidRDefault="00E9189B" w:rsidP="00EA3C0E">
            <w:pPr>
              <w:spacing w:before="60"/>
              <w:rPr>
                <w:sz w:val="28"/>
                <w:szCs w:val="28"/>
              </w:rPr>
            </w:pPr>
            <w:r w:rsidRPr="00106EB6">
              <w:rPr>
                <w:sz w:val="28"/>
                <w:szCs w:val="28"/>
              </w:rPr>
              <w:t xml:space="preserve">       D. 3,8 cm</w:t>
            </w:r>
            <w:r w:rsidRPr="00106EB6">
              <w:rPr>
                <w:sz w:val="28"/>
                <w:szCs w:val="28"/>
                <w:vertAlign w:val="superscript"/>
              </w:rPr>
              <w:t>2</w:t>
            </w:r>
            <w:r w:rsidRPr="00106EB6">
              <w:rPr>
                <w:sz w:val="28"/>
                <w:szCs w:val="28"/>
              </w:rPr>
              <w:t xml:space="preserve"> </w:t>
            </w:r>
          </w:p>
        </w:tc>
      </w:tr>
    </w:tbl>
    <w:p w14:paraId="151A255A" w14:textId="77777777" w:rsidR="00E9189B" w:rsidRPr="00106EB6" w:rsidRDefault="00E9189B" w:rsidP="00E9189B">
      <w:pPr>
        <w:spacing w:before="60" w:after="0" w:line="240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Câu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3: </w:t>
      </w:r>
      <w:r w:rsidRPr="00106EB6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val="nl-NL"/>
        </w:rPr>
        <w:t>(1 điểm)</w:t>
      </w:r>
    </w:p>
    <w:p w14:paraId="2717A9A4" w14:textId="77777777" w:rsidR="00E9189B" w:rsidRPr="00106EB6" w:rsidRDefault="00E9189B" w:rsidP="00E9189B">
      <w:pPr>
        <w:spacing w:before="60" w:after="6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a)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Biểu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thức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24,</w:t>
      </w:r>
      <w:proofErr w:type="gramStart"/>
      <w:r w:rsidRPr="00106EB6">
        <w:rPr>
          <w:rFonts w:ascii="Times New Roman" w:eastAsia="Calibri" w:hAnsi="Times New Roman" w:cs="Times New Roman"/>
          <w:sz w:val="28"/>
          <w:szCs w:val="28"/>
        </w:rPr>
        <w:t>25 :</w:t>
      </w:r>
      <w:proofErr w:type="gram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100 x 0,1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kết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quả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51D3B80B" w14:textId="77777777" w:rsidR="00E9189B" w:rsidRPr="00106EB6" w:rsidRDefault="00E9189B" w:rsidP="00E9189B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06EB6">
        <w:rPr>
          <w:rFonts w:ascii="Times New Roman" w:eastAsia="Calibri" w:hAnsi="Times New Roman" w:cs="Times New Roman"/>
          <w:sz w:val="28"/>
          <w:szCs w:val="28"/>
        </w:rPr>
        <w:t>A. 24,25</w:t>
      </w:r>
      <w:r w:rsidRPr="00106EB6">
        <w:rPr>
          <w:rFonts w:ascii="Times New Roman" w:eastAsia="Calibri" w:hAnsi="Times New Roman" w:cs="Times New Roman"/>
          <w:sz w:val="28"/>
          <w:szCs w:val="28"/>
        </w:rPr>
        <w:tab/>
      </w:r>
      <w:r w:rsidRPr="00106EB6">
        <w:rPr>
          <w:rFonts w:ascii="Times New Roman" w:eastAsia="Calibri" w:hAnsi="Times New Roman" w:cs="Times New Roman"/>
          <w:sz w:val="28"/>
          <w:szCs w:val="28"/>
        </w:rPr>
        <w:tab/>
        <w:t xml:space="preserve">    B. 2425</w:t>
      </w:r>
      <w:r w:rsidRPr="00106EB6">
        <w:rPr>
          <w:rFonts w:ascii="Times New Roman" w:eastAsia="Calibri" w:hAnsi="Times New Roman" w:cs="Times New Roman"/>
          <w:sz w:val="28"/>
          <w:szCs w:val="28"/>
        </w:rPr>
        <w:tab/>
      </w:r>
      <w:r w:rsidRPr="00106EB6">
        <w:rPr>
          <w:rFonts w:ascii="Times New Roman" w:eastAsia="Calibri" w:hAnsi="Times New Roman" w:cs="Times New Roman"/>
          <w:sz w:val="28"/>
          <w:szCs w:val="28"/>
        </w:rPr>
        <w:tab/>
        <w:t xml:space="preserve">      C. 0,2425</w:t>
      </w:r>
      <w:r w:rsidRPr="00106EB6">
        <w:rPr>
          <w:rFonts w:ascii="Times New Roman" w:eastAsia="Calibri" w:hAnsi="Times New Roman" w:cs="Times New Roman"/>
          <w:sz w:val="28"/>
          <w:szCs w:val="28"/>
        </w:rPr>
        <w:tab/>
        <w:t xml:space="preserve">        D. 0,02425</w:t>
      </w:r>
    </w:p>
    <w:p w14:paraId="42485211" w14:textId="77777777" w:rsidR="00E9189B" w:rsidRPr="00106EB6" w:rsidRDefault="00E9189B" w:rsidP="00E9189B">
      <w:pPr>
        <w:rPr>
          <w:rFonts w:ascii="Times New Roman" w:eastAsia="Calibri" w:hAnsi="Times New Roman" w:cs="Times New Roman"/>
          <w:sz w:val="28"/>
          <w:szCs w:val="28"/>
        </w:rPr>
      </w:pPr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b)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đo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lớn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nhất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các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đo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>: 15,64 dm</w:t>
      </w:r>
      <w:r w:rsidRPr="00106EB6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106EB6">
        <w:rPr>
          <w:rFonts w:ascii="Times New Roman" w:eastAsia="Calibri" w:hAnsi="Times New Roman" w:cs="Times New Roman"/>
          <w:sz w:val="28"/>
          <w:szCs w:val="28"/>
        </w:rPr>
        <w:t>; 185 cm</w:t>
      </w:r>
      <w:proofErr w:type="gramStart"/>
      <w:r w:rsidRPr="00106EB6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106EB6">
        <w:rPr>
          <w:rFonts w:ascii="Times New Roman" w:eastAsia="Calibri" w:hAnsi="Times New Roman" w:cs="Times New Roman"/>
          <w:sz w:val="28"/>
          <w:szCs w:val="28"/>
        </w:rPr>
        <w:t>;  9</w:t>
      </w:r>
      <w:proofErr w:type="gramEnd"/>
      <w:r w:rsidRPr="00106EB6">
        <w:rPr>
          <w:rFonts w:ascii="Times New Roman" w:eastAsia="Calibri" w:hAnsi="Times New Roman" w:cs="Times New Roman"/>
          <w:sz w:val="28"/>
          <w:szCs w:val="28"/>
        </w:rPr>
        <w:t>,85 m</w:t>
      </w:r>
      <w:r w:rsidRPr="00106EB6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106EB6">
        <w:rPr>
          <w:rFonts w:ascii="Times New Roman" w:eastAsia="Calibri" w:hAnsi="Times New Roman" w:cs="Times New Roman"/>
          <w:sz w:val="28"/>
          <w:szCs w:val="28"/>
        </w:rPr>
        <w:t>; 15,46 cm</w:t>
      </w:r>
      <w:r w:rsidRPr="00106EB6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106EB6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B81285F" w14:textId="77777777" w:rsidR="00E9189B" w:rsidRPr="00106EB6" w:rsidRDefault="00E9189B" w:rsidP="00E9189B">
      <w:pPr>
        <w:rPr>
          <w:rFonts w:ascii="Times New Roman" w:eastAsia="Calibri" w:hAnsi="Times New Roman" w:cs="Times New Roman"/>
          <w:sz w:val="28"/>
          <w:szCs w:val="28"/>
        </w:rPr>
      </w:pPr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: …………                                                                                           </w:t>
      </w:r>
      <w:r w:rsidRPr="00106EB6">
        <w:rPr>
          <w:rFonts w:ascii="Times New Roman" w:eastAsia="Calibri" w:hAnsi="Times New Roman" w:cs="Times New Roman"/>
          <w:b/>
          <w:sz w:val="28"/>
          <w:szCs w:val="28"/>
        </w:rPr>
        <w:t>A</w:t>
      </w:r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                         </w:t>
      </w:r>
    </w:p>
    <w:p w14:paraId="54F6A851" w14:textId="77777777" w:rsidR="00E9189B" w:rsidRPr="00106EB6" w:rsidRDefault="00000000" w:rsidP="00E9189B">
      <w:pPr>
        <w:spacing w:after="0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 w14:anchorId="600298C1">
          <v:group id="Group 224" o:spid="_x0000_s1027" style="position:absolute;margin-left:335.65pt;margin-top:.8pt;width:128pt;height:81.45pt;z-index:251660288;mso-width-relative:margin;mso-height-relative:margin" coordsize="22225,12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Isosceles Triangle 225" o:spid="_x0000_s1028" type="#_x0000_t5" style="position:absolute;width:22225;height:1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"/>
            <v:line id="Straight Connector 226" o:spid="_x0000_s1029" style="position:absolute;visibility:visible;mso-wrap-style:square" from="11131,159" to="11131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"/>
            <v:rect id="Rectangle 227" o:spid="_x0000_s1030" style="position:absolute;left:11131;top:10972;width:1334;height:12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"/>
          </v:group>
        </w:pict>
      </w:r>
      <w:proofErr w:type="spellStart"/>
      <w:r w:rsidR="00E9189B"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Câu</w:t>
      </w:r>
      <w:proofErr w:type="spellEnd"/>
      <w:r w:rsidR="00E9189B"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4. (1 </w:t>
      </w:r>
      <w:proofErr w:type="spellStart"/>
      <w:r w:rsidR="00E9189B"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điểm</w:t>
      </w:r>
      <w:proofErr w:type="spellEnd"/>
      <w:r w:rsidR="00E9189B"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). </w:t>
      </w:r>
      <w:proofErr w:type="spellStart"/>
      <w:r w:rsidR="00E9189B"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Điền</w:t>
      </w:r>
      <w:proofErr w:type="spellEnd"/>
      <w:r w:rsidR="00E9189B"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E9189B"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đáp</w:t>
      </w:r>
      <w:proofErr w:type="spellEnd"/>
      <w:r w:rsidR="00E9189B"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E9189B"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án</w:t>
      </w:r>
      <w:proofErr w:type="spellEnd"/>
      <w:r w:rsidR="00E9189B"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E9189B"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thích</w:t>
      </w:r>
      <w:proofErr w:type="spellEnd"/>
      <w:r w:rsidR="00E9189B"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E9189B"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hợp</w:t>
      </w:r>
      <w:proofErr w:type="spellEnd"/>
      <w:r w:rsidR="00E9189B"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E9189B"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vào</w:t>
      </w:r>
      <w:proofErr w:type="spellEnd"/>
      <w:r w:rsidR="00E9189B"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E9189B"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chỗ</w:t>
      </w:r>
      <w:proofErr w:type="spellEnd"/>
      <w:r w:rsidR="00E9189B"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E9189B"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chấm</w:t>
      </w:r>
      <w:proofErr w:type="spellEnd"/>
      <w:r w:rsidR="00E9189B"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:                        </w:t>
      </w:r>
    </w:p>
    <w:tbl>
      <w:tblPr>
        <w:tblStyle w:val="TableGrid"/>
        <w:tblpPr w:leftFromText="180" w:rightFromText="180" w:vertAnchor="text" w:horzAnchor="margin" w:tblpY="14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9"/>
        <w:gridCol w:w="4188"/>
      </w:tblGrid>
      <w:tr w:rsidR="00E9189B" w:rsidRPr="00106EB6" w14:paraId="07370093" w14:textId="77777777" w:rsidTr="00EA3C0E">
        <w:trPr>
          <w:trHeight w:val="610"/>
        </w:trPr>
        <w:tc>
          <w:tcPr>
            <w:tcW w:w="5589" w:type="dxa"/>
          </w:tcPr>
          <w:p w14:paraId="15A4032B" w14:textId="77777777" w:rsidR="00E9189B" w:rsidRPr="00106EB6" w:rsidRDefault="00E9189B" w:rsidP="00EA3C0E">
            <w:pPr>
              <w:rPr>
                <w:sz w:val="28"/>
                <w:szCs w:val="28"/>
              </w:rPr>
            </w:pPr>
            <w:r w:rsidRPr="00106EB6">
              <w:rPr>
                <w:sz w:val="28"/>
                <w:szCs w:val="28"/>
              </w:rPr>
              <w:t xml:space="preserve">a) AH </w:t>
            </w:r>
            <w:proofErr w:type="spellStart"/>
            <w:r w:rsidRPr="00106EB6">
              <w:rPr>
                <w:sz w:val="28"/>
                <w:szCs w:val="28"/>
              </w:rPr>
              <w:t>là</w:t>
            </w:r>
            <w:proofErr w:type="spellEnd"/>
            <w:r w:rsidRPr="00106EB6">
              <w:rPr>
                <w:sz w:val="28"/>
                <w:szCs w:val="28"/>
              </w:rPr>
              <w:t xml:space="preserve"> </w:t>
            </w:r>
            <w:proofErr w:type="spellStart"/>
            <w:r w:rsidRPr="00106EB6">
              <w:rPr>
                <w:sz w:val="28"/>
                <w:szCs w:val="28"/>
              </w:rPr>
              <w:t>đường</w:t>
            </w:r>
            <w:proofErr w:type="spellEnd"/>
            <w:r w:rsidRPr="00106EB6">
              <w:rPr>
                <w:sz w:val="28"/>
                <w:szCs w:val="28"/>
              </w:rPr>
              <w:t xml:space="preserve"> </w:t>
            </w:r>
            <w:proofErr w:type="spellStart"/>
            <w:r w:rsidRPr="00106EB6">
              <w:rPr>
                <w:sz w:val="28"/>
                <w:szCs w:val="28"/>
              </w:rPr>
              <w:t>cao</w:t>
            </w:r>
            <w:proofErr w:type="spellEnd"/>
            <w:r w:rsidRPr="00106EB6">
              <w:rPr>
                <w:sz w:val="28"/>
                <w:szCs w:val="28"/>
              </w:rPr>
              <w:t xml:space="preserve"> </w:t>
            </w:r>
            <w:proofErr w:type="spellStart"/>
            <w:r w:rsidRPr="00106EB6">
              <w:rPr>
                <w:sz w:val="28"/>
                <w:szCs w:val="28"/>
              </w:rPr>
              <w:t>của</w:t>
            </w:r>
            <w:proofErr w:type="spellEnd"/>
            <w:r w:rsidRPr="00106EB6">
              <w:rPr>
                <w:sz w:val="28"/>
                <w:szCs w:val="28"/>
              </w:rPr>
              <w:t xml:space="preserve"> </w:t>
            </w:r>
            <w:proofErr w:type="spellStart"/>
            <w:r w:rsidRPr="00106EB6">
              <w:rPr>
                <w:sz w:val="28"/>
                <w:szCs w:val="28"/>
              </w:rPr>
              <w:t>các</w:t>
            </w:r>
            <w:proofErr w:type="spellEnd"/>
            <w:r w:rsidRPr="00106EB6">
              <w:rPr>
                <w:sz w:val="28"/>
                <w:szCs w:val="28"/>
              </w:rPr>
              <w:t xml:space="preserve"> </w:t>
            </w:r>
            <w:proofErr w:type="spellStart"/>
            <w:r w:rsidRPr="00106EB6">
              <w:rPr>
                <w:sz w:val="28"/>
                <w:szCs w:val="28"/>
              </w:rPr>
              <w:t>hình</w:t>
            </w:r>
            <w:proofErr w:type="spellEnd"/>
            <w:r w:rsidRPr="00106EB6">
              <w:rPr>
                <w:sz w:val="28"/>
                <w:szCs w:val="28"/>
              </w:rPr>
              <w:t xml:space="preserve"> tam </w:t>
            </w:r>
            <w:proofErr w:type="spellStart"/>
            <w:r w:rsidRPr="00106EB6">
              <w:rPr>
                <w:sz w:val="28"/>
                <w:szCs w:val="28"/>
              </w:rPr>
              <w:t>giác</w:t>
            </w:r>
            <w:proofErr w:type="spellEnd"/>
            <w:r w:rsidRPr="00106EB6">
              <w:rPr>
                <w:sz w:val="28"/>
                <w:szCs w:val="28"/>
              </w:rPr>
              <w:t>:                         ……………………………………………</w:t>
            </w:r>
          </w:p>
          <w:p w14:paraId="501A56FF" w14:textId="77777777" w:rsidR="00E9189B" w:rsidRPr="00106EB6" w:rsidRDefault="00E9189B" w:rsidP="00EA3C0E">
            <w:pPr>
              <w:rPr>
                <w:sz w:val="28"/>
                <w:szCs w:val="28"/>
              </w:rPr>
            </w:pPr>
          </w:p>
          <w:p w14:paraId="1D884E54" w14:textId="77777777" w:rsidR="00E9189B" w:rsidRPr="00106EB6" w:rsidRDefault="00E9189B" w:rsidP="00EA3C0E">
            <w:pPr>
              <w:rPr>
                <w:sz w:val="28"/>
                <w:szCs w:val="28"/>
              </w:rPr>
            </w:pPr>
            <w:r w:rsidRPr="00106EB6">
              <w:rPr>
                <w:sz w:val="28"/>
                <w:szCs w:val="28"/>
              </w:rPr>
              <w:t xml:space="preserve">                                                                                                                                               </w:t>
            </w:r>
          </w:p>
        </w:tc>
        <w:tc>
          <w:tcPr>
            <w:tcW w:w="4188" w:type="dxa"/>
          </w:tcPr>
          <w:p w14:paraId="1131B041" w14:textId="77777777" w:rsidR="00E9189B" w:rsidRPr="00106EB6" w:rsidRDefault="00E9189B" w:rsidP="00EA3C0E">
            <w:pPr>
              <w:rPr>
                <w:bCs/>
                <w:sz w:val="28"/>
                <w:szCs w:val="28"/>
              </w:rPr>
            </w:pPr>
            <w:r w:rsidRPr="00106EB6">
              <w:rPr>
                <w:sz w:val="28"/>
                <w:szCs w:val="28"/>
              </w:rPr>
              <w:t xml:space="preserve">                               </w:t>
            </w:r>
            <w:r w:rsidRPr="00106EB6">
              <w:rPr>
                <w:b/>
                <w:bCs/>
                <w:sz w:val="28"/>
                <w:szCs w:val="28"/>
              </w:rPr>
              <w:t>A</w:t>
            </w:r>
            <w:r w:rsidRPr="00106EB6">
              <w:rPr>
                <w:sz w:val="28"/>
                <w:szCs w:val="28"/>
              </w:rPr>
              <w:t xml:space="preserve">       </w:t>
            </w:r>
            <w:r w:rsidRPr="00106EB6">
              <w:rPr>
                <w:b/>
                <w:bCs/>
                <w:sz w:val="28"/>
                <w:szCs w:val="28"/>
              </w:rPr>
              <w:t xml:space="preserve">                                                   </w:t>
            </w:r>
          </w:p>
          <w:p w14:paraId="3A4368E2" w14:textId="77777777" w:rsidR="00E9189B" w:rsidRPr="00106EB6" w:rsidRDefault="00E9189B" w:rsidP="00EA3C0E">
            <w:pPr>
              <w:rPr>
                <w:sz w:val="28"/>
                <w:szCs w:val="28"/>
              </w:rPr>
            </w:pPr>
          </w:p>
          <w:p w14:paraId="471B7394" w14:textId="77777777" w:rsidR="00E9189B" w:rsidRPr="00106EB6" w:rsidRDefault="00E9189B" w:rsidP="00EA3C0E">
            <w:pPr>
              <w:rPr>
                <w:sz w:val="28"/>
                <w:szCs w:val="28"/>
              </w:rPr>
            </w:pPr>
          </w:p>
          <w:p w14:paraId="032DC791" w14:textId="77777777" w:rsidR="00E9189B" w:rsidRPr="00106EB6" w:rsidRDefault="00E9189B" w:rsidP="00EA3C0E">
            <w:pPr>
              <w:rPr>
                <w:sz w:val="28"/>
                <w:szCs w:val="28"/>
              </w:rPr>
            </w:pPr>
            <w:r w:rsidRPr="00106EB6">
              <w:rPr>
                <w:sz w:val="28"/>
                <w:szCs w:val="28"/>
              </w:rPr>
              <w:t xml:space="preserve">           </w:t>
            </w:r>
          </w:p>
          <w:p w14:paraId="0E4DAE24" w14:textId="77777777" w:rsidR="00E9189B" w:rsidRPr="00106EB6" w:rsidRDefault="00E9189B" w:rsidP="00EA3C0E">
            <w:pPr>
              <w:rPr>
                <w:b/>
                <w:sz w:val="28"/>
                <w:szCs w:val="28"/>
              </w:rPr>
            </w:pPr>
            <w:r w:rsidRPr="00106EB6">
              <w:rPr>
                <w:sz w:val="28"/>
                <w:szCs w:val="28"/>
              </w:rPr>
              <w:t xml:space="preserve">             </w:t>
            </w:r>
            <w:r w:rsidRPr="00106EB6">
              <w:rPr>
                <w:b/>
                <w:sz w:val="28"/>
                <w:szCs w:val="28"/>
              </w:rPr>
              <w:t>B                H                C</w:t>
            </w:r>
          </w:p>
          <w:p w14:paraId="551E51DA" w14:textId="77777777" w:rsidR="00E9189B" w:rsidRPr="00106EB6" w:rsidRDefault="00E9189B" w:rsidP="00EA3C0E">
            <w:pPr>
              <w:jc w:val="right"/>
              <w:rPr>
                <w:sz w:val="28"/>
                <w:szCs w:val="28"/>
              </w:rPr>
            </w:pPr>
          </w:p>
        </w:tc>
      </w:tr>
    </w:tbl>
    <w:p w14:paraId="641DBBDA" w14:textId="77777777" w:rsidR="00E9189B" w:rsidRPr="00106EB6" w:rsidRDefault="00E9189B" w:rsidP="00E9189B">
      <w:pPr>
        <w:spacing w:after="0"/>
        <w:rPr>
          <w:rFonts w:ascii="Times New Roman" w:eastAsia="Calibri" w:hAnsi="Times New Roman" w:cs="Times New Roman"/>
          <w:sz w:val="28"/>
          <w:szCs w:val="28"/>
          <w:vertAlign w:val="superscript"/>
        </w:rPr>
      </w:pPr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b)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Đường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kính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bánh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xe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0,65m. Chu vi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bánh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xe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proofErr w:type="gramStart"/>
      <w:r w:rsidRPr="00106EB6">
        <w:rPr>
          <w:rFonts w:ascii="Times New Roman" w:eastAsia="Calibri" w:hAnsi="Times New Roman" w:cs="Times New Roman"/>
          <w:sz w:val="28"/>
          <w:szCs w:val="28"/>
        </w:rPr>
        <w:t>: .</w:t>
      </w:r>
      <w:proofErr w:type="gramEnd"/>
      <w:r w:rsidRPr="00106EB6">
        <w:rPr>
          <w:rFonts w:ascii="Times New Roman" w:eastAsia="Calibri" w:hAnsi="Times New Roman" w:cs="Times New Roman"/>
          <w:sz w:val="28"/>
          <w:szCs w:val="28"/>
        </w:rPr>
        <w:t>…….. m</w:t>
      </w:r>
    </w:p>
    <w:p w14:paraId="63BC79BA" w14:textId="77777777" w:rsidR="00E9189B" w:rsidRPr="00106EB6" w:rsidRDefault="00E9189B" w:rsidP="00E9189B">
      <w:pPr>
        <w:spacing w:after="0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II. PHẦN TỰ LUẬN (6 </w:t>
      </w: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điểm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)</w:t>
      </w:r>
    </w:p>
    <w:p w14:paraId="5096C51D" w14:textId="77777777" w:rsidR="00E9189B" w:rsidRPr="00106EB6" w:rsidRDefault="00E9189B" w:rsidP="00E9189B">
      <w:pPr>
        <w:spacing w:after="0"/>
        <w:rPr>
          <w:rFonts w:ascii="Times New Roman" w:eastAsia="Calibri" w:hAnsi="Times New Roman" w:cs="Times New Roman"/>
          <w:b/>
          <w:bCs/>
          <w:sz w:val="28"/>
          <w:szCs w:val="28"/>
        </w:rPr>
      </w:pP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Câu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5. </w:t>
      </w: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Đặt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tính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rồi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tính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: (2 </w:t>
      </w: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điểm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)</w:t>
      </w:r>
    </w:p>
    <w:p w14:paraId="4314BCA1" w14:textId="77777777" w:rsidR="00E9189B" w:rsidRPr="00106EB6" w:rsidRDefault="00E9189B" w:rsidP="00E9189B">
      <w:pPr>
        <w:rPr>
          <w:rFonts w:ascii="Times New Roman" w:eastAsia="Calibri" w:hAnsi="Times New Roman" w:cs="Times New Roman"/>
          <w:sz w:val="28"/>
          <w:szCs w:val="28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 xml:space="preserve">a) </w:t>
      </w:r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54,48 + 23,46             </w:t>
      </w: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 xml:space="preserve"> b) </w:t>
      </w:r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90 - 8,35             </w:t>
      </w: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 xml:space="preserve">c) </w:t>
      </w:r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7,26 x 4,6             </w:t>
      </w: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 xml:space="preserve"> d) </w:t>
      </w:r>
      <w:r w:rsidRPr="00106EB6">
        <w:rPr>
          <w:rFonts w:ascii="Times New Roman" w:eastAsia="Calibri" w:hAnsi="Times New Roman" w:cs="Times New Roman"/>
          <w:sz w:val="28"/>
          <w:szCs w:val="28"/>
        </w:rPr>
        <w:t>48,75: 3,9</w:t>
      </w:r>
    </w:p>
    <w:p w14:paraId="0D955731" w14:textId="77777777" w:rsidR="00E9189B" w:rsidRPr="00106EB6" w:rsidRDefault="00E9189B" w:rsidP="00E9189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nb-NO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353E9917" w14:textId="77777777" w:rsidR="00E9189B" w:rsidRPr="00106EB6" w:rsidRDefault="00E9189B" w:rsidP="00E9189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nb-NO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3D83DA3A" w14:textId="77777777" w:rsidR="00E9189B" w:rsidRPr="00106EB6" w:rsidRDefault="00E9189B" w:rsidP="00E9189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nb-NO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lastRenderedPageBreak/>
        <w:t>.........................................................................................................................................</w:t>
      </w:r>
    </w:p>
    <w:p w14:paraId="0657B8DE" w14:textId="77777777" w:rsidR="00E9189B" w:rsidRPr="00106EB6" w:rsidRDefault="00E9189B" w:rsidP="00E9189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nb-NO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6E5BCF4C" w14:textId="77777777" w:rsidR="00E9189B" w:rsidRPr="00106EB6" w:rsidRDefault="00E9189B" w:rsidP="00E9189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nb-NO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532C8EB8" w14:textId="77777777" w:rsidR="00E9189B" w:rsidRPr="00106EB6" w:rsidRDefault="00E9189B" w:rsidP="00E9189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nb-NO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6F6C0946" w14:textId="77777777" w:rsidR="00E9189B" w:rsidRPr="00106EB6" w:rsidRDefault="00E9189B" w:rsidP="00E9189B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Câu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6. (1 </w:t>
      </w: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điểm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)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Viết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số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thích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vào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chỗ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chấm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1EACB9DE" w14:textId="77777777" w:rsidR="00E9189B" w:rsidRPr="00106EB6" w:rsidRDefault="00E9189B" w:rsidP="00E9189B">
      <w:pPr>
        <w:spacing w:after="0"/>
        <w:ind w:firstLine="567"/>
        <w:rPr>
          <w:rFonts w:ascii="Times New Roman" w:eastAsia="Calibri" w:hAnsi="Times New Roman" w:cs="Times New Roman"/>
          <w:sz w:val="28"/>
          <w:szCs w:val="28"/>
        </w:rPr>
      </w:pPr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405 </w:t>
      </w:r>
      <w:proofErr w:type="gramStart"/>
      <w:r w:rsidRPr="00106EB6">
        <w:rPr>
          <w:rFonts w:ascii="Times New Roman" w:eastAsia="Calibri" w:hAnsi="Times New Roman" w:cs="Times New Roman"/>
          <w:sz w:val="28"/>
          <w:szCs w:val="28"/>
        </w:rPr>
        <w:t>g  =</w:t>
      </w:r>
      <w:proofErr w:type="gram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................... kg                            8 m 23 </w:t>
      </w:r>
      <w:proofErr w:type="gramStart"/>
      <w:r w:rsidRPr="00106EB6">
        <w:rPr>
          <w:rFonts w:ascii="Times New Roman" w:eastAsia="Calibri" w:hAnsi="Times New Roman" w:cs="Times New Roman"/>
          <w:sz w:val="28"/>
          <w:szCs w:val="28"/>
        </w:rPr>
        <w:t>cm  =</w:t>
      </w:r>
      <w:proofErr w:type="gram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.................... m</w:t>
      </w:r>
    </w:p>
    <w:p w14:paraId="636341CD" w14:textId="77777777" w:rsidR="00E9189B" w:rsidRPr="00106EB6" w:rsidRDefault="00E9189B" w:rsidP="00E9189B">
      <w:pPr>
        <w:tabs>
          <w:tab w:val="left" w:pos="3600"/>
          <w:tab w:val="left" w:pos="7500"/>
        </w:tabs>
        <w:spacing w:after="0"/>
        <w:ind w:firstLine="567"/>
        <w:rPr>
          <w:rFonts w:ascii="Times New Roman" w:eastAsia="Calibri" w:hAnsi="Times New Roman" w:cs="Times New Roman"/>
          <w:sz w:val="28"/>
          <w:szCs w:val="28"/>
          <w:vertAlign w:val="superscript"/>
        </w:rPr>
      </w:pPr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0,47 </w:t>
      </w:r>
      <w:proofErr w:type="gramStart"/>
      <w:r w:rsidRPr="00106EB6">
        <w:rPr>
          <w:rFonts w:ascii="Times New Roman" w:eastAsia="Calibri" w:hAnsi="Times New Roman" w:cs="Times New Roman"/>
          <w:sz w:val="28"/>
          <w:szCs w:val="28"/>
        </w:rPr>
        <w:t>km  =</w:t>
      </w:r>
      <w:proofErr w:type="gramEnd"/>
      <w:r w:rsidRPr="00106EB6">
        <w:rPr>
          <w:rFonts w:ascii="Times New Roman" w:eastAsia="Calibri" w:hAnsi="Times New Roman" w:cs="Times New Roman"/>
          <w:sz w:val="28"/>
          <w:szCs w:val="28"/>
        </w:rPr>
        <w:t>................ m</w:t>
      </w:r>
      <w:r w:rsidRPr="00106EB6">
        <w:rPr>
          <w:rFonts w:ascii="Times New Roman" w:eastAsia="Calibri" w:hAnsi="Times New Roman" w:cs="Times New Roman"/>
          <w:sz w:val="28"/>
          <w:szCs w:val="28"/>
        </w:rPr>
        <w:tab/>
        <w:t xml:space="preserve">                       2 m</w:t>
      </w:r>
      <w:r w:rsidRPr="00106EB6">
        <w:rPr>
          <w:rFonts w:ascii="Times New Roman" w:eastAsia="Calibri" w:hAnsi="Times New Roman" w:cs="Times New Roman"/>
          <w:sz w:val="28"/>
          <w:szCs w:val="28"/>
          <w:vertAlign w:val="superscript"/>
        </w:rPr>
        <w:t xml:space="preserve">2 </w:t>
      </w:r>
      <w:r w:rsidRPr="00106EB6">
        <w:rPr>
          <w:rFonts w:ascii="Times New Roman" w:eastAsia="Calibri" w:hAnsi="Times New Roman" w:cs="Times New Roman"/>
          <w:sz w:val="28"/>
          <w:szCs w:val="28"/>
        </w:rPr>
        <w:t>13dm</w:t>
      </w:r>
      <w:proofErr w:type="gramStart"/>
      <w:r w:rsidRPr="00106EB6">
        <w:rPr>
          <w:rFonts w:ascii="Times New Roman" w:eastAsia="Calibri" w:hAnsi="Times New Roman" w:cs="Times New Roman"/>
          <w:sz w:val="28"/>
          <w:szCs w:val="28"/>
          <w:vertAlign w:val="superscript"/>
        </w:rPr>
        <w:t xml:space="preserve">2  </w:t>
      </w:r>
      <w:r w:rsidRPr="00106EB6">
        <w:rPr>
          <w:rFonts w:ascii="Times New Roman" w:eastAsia="Calibri" w:hAnsi="Times New Roman" w:cs="Times New Roman"/>
          <w:sz w:val="28"/>
          <w:szCs w:val="28"/>
        </w:rPr>
        <w:t>=</w:t>
      </w:r>
      <w:proofErr w:type="gram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................... m</w:t>
      </w:r>
      <w:r w:rsidRPr="00106EB6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</w:p>
    <w:p w14:paraId="71E0529A" w14:textId="77777777" w:rsidR="00E9189B" w:rsidRPr="00106EB6" w:rsidRDefault="00E9189B" w:rsidP="00E9189B">
      <w:pPr>
        <w:spacing w:after="0" w:line="240" w:lineRule="auto"/>
        <w:ind w:right="286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Câu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7. (2 </w:t>
      </w: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điểm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)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Một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thửa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ruộng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hình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chữ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nhật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có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chiều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80 m,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chiều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rộng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bằng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06EB6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40" w:dyaOrig="620" w14:anchorId="5EAAFB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35.5pt" o:ole="">
            <v:imagedata r:id="rId4" o:title=""/>
          </v:shape>
          <o:OLEObject Type="Embed" ProgID="Equation.DSMT4" ShapeID="_x0000_i1025" DrawAspect="Content" ObjectID="_1798263564" r:id="rId5"/>
        </w:objec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chiều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dài</w:t>
      </w:r>
      <w:proofErr w:type="spellEnd"/>
    </w:p>
    <w:p w14:paraId="45CDC4D2" w14:textId="77777777" w:rsidR="00E9189B" w:rsidRPr="00106EB6" w:rsidRDefault="00E9189B" w:rsidP="00E9189B">
      <w:pPr>
        <w:spacing w:after="0"/>
        <w:ind w:firstLine="567"/>
        <w:rPr>
          <w:rFonts w:ascii="Times New Roman" w:eastAsia="Calibri" w:hAnsi="Times New Roman" w:cs="Times New Roman"/>
          <w:sz w:val="28"/>
          <w:szCs w:val="28"/>
        </w:rPr>
      </w:pPr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a)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diện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tích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thửa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ruộng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2049545" w14:textId="77777777" w:rsidR="00E9189B" w:rsidRPr="00106EB6" w:rsidRDefault="00E9189B" w:rsidP="00E9189B">
      <w:pPr>
        <w:spacing w:after="0" w:line="360" w:lineRule="auto"/>
        <w:ind w:firstLine="567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b)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Biết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rằng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cứ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1 m</w:t>
      </w:r>
      <w:r w:rsidRPr="00106EB6">
        <w:rPr>
          <w:rFonts w:ascii="Times New Roman" w:eastAsia="Calibri" w:hAnsi="Times New Roman" w:cs="Times New Roman"/>
          <w:sz w:val="28"/>
          <w:szCs w:val="28"/>
          <w:vertAlign w:val="superscript"/>
        </w:rPr>
        <w:t xml:space="preserve">2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thu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hoạch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0,65kg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thóc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Hỏi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trên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thửa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ruộng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đó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người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ta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thu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hoạch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bao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nhiêu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sz w:val="28"/>
          <w:szCs w:val="28"/>
        </w:rPr>
        <w:t>tạ</w:t>
      </w:r>
      <w:proofErr w:type="spellEnd"/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 thóc?</w:t>
      </w:r>
    </w:p>
    <w:p w14:paraId="04DF178A" w14:textId="77777777" w:rsidR="00E9189B" w:rsidRPr="00106EB6" w:rsidRDefault="00E9189B" w:rsidP="00E9189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nb-NO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7D96C7B2" w14:textId="77777777" w:rsidR="00E9189B" w:rsidRPr="00106EB6" w:rsidRDefault="00E9189B" w:rsidP="00E9189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nb-NO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1C780233" w14:textId="77777777" w:rsidR="00E9189B" w:rsidRPr="00106EB6" w:rsidRDefault="00E9189B" w:rsidP="00E9189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nb-NO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42F92389" w14:textId="77777777" w:rsidR="00E9189B" w:rsidRPr="00106EB6" w:rsidRDefault="00E9189B" w:rsidP="00E9189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nb-NO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6AD523C5" w14:textId="77777777" w:rsidR="00E9189B" w:rsidRPr="00106EB6" w:rsidRDefault="00E9189B" w:rsidP="00E9189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nb-NO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0DCA3714" w14:textId="77777777" w:rsidR="00E9189B" w:rsidRPr="00106EB6" w:rsidRDefault="00E9189B" w:rsidP="00E9189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nb-NO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21AFAD25" w14:textId="77777777" w:rsidR="00E9189B" w:rsidRPr="00106EB6" w:rsidRDefault="00E9189B" w:rsidP="00E9189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nb-NO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6B9224BA" w14:textId="77777777" w:rsidR="00E9189B" w:rsidRPr="00106EB6" w:rsidRDefault="00E9189B" w:rsidP="00E9189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nb-NO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6097EDED" w14:textId="77777777" w:rsidR="00E9189B" w:rsidRPr="00106EB6" w:rsidRDefault="00E9189B" w:rsidP="00E9189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nb-NO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3F8F8EC4" w14:textId="77777777" w:rsidR="00E9189B" w:rsidRPr="00106EB6" w:rsidRDefault="00E9189B" w:rsidP="00E9189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nb-NO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0164BDBD" w14:textId="77777777" w:rsidR="00E9189B" w:rsidRPr="00106EB6" w:rsidRDefault="00E9189B" w:rsidP="00E9189B">
      <w:pPr>
        <w:spacing w:before="120" w:after="0" w:line="360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Câu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8. (1 </w:t>
      </w: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điểm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) </w:t>
      </w: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Tính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giá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trị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biểu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thức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sau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bằng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cách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thuận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tiện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nhất</w:t>
      </w:r>
      <w:proofErr w:type="spellEnd"/>
      <w:r w:rsidRPr="00106EB6">
        <w:rPr>
          <w:rFonts w:ascii="Times New Roman" w:eastAsia="Calibri" w:hAnsi="Times New Roman" w:cs="Times New Roman"/>
          <w:b/>
          <w:bCs/>
          <w:sz w:val="28"/>
          <w:szCs w:val="28"/>
        </w:rPr>
        <w:t>:</w:t>
      </w:r>
    </w:p>
    <w:p w14:paraId="10CFA88C" w14:textId="77777777" w:rsidR="00E9189B" w:rsidRPr="00106EB6" w:rsidRDefault="00E9189B" w:rsidP="00E9189B">
      <w:pPr>
        <w:spacing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106EB6">
        <w:rPr>
          <w:rFonts w:ascii="Times New Roman" w:eastAsia="Calibri" w:hAnsi="Times New Roman" w:cs="Times New Roman"/>
          <w:sz w:val="28"/>
          <w:szCs w:val="28"/>
        </w:rPr>
        <w:t xml:space="preserve">a)  36,5 x 0,1 + 36,5 x 8,9 + 36,5                        </w:t>
      </w:r>
      <w:proofErr w:type="gramStart"/>
      <w:r w:rsidRPr="00106EB6">
        <w:rPr>
          <w:rFonts w:ascii="Times New Roman" w:eastAsia="Calibri" w:hAnsi="Times New Roman" w:cs="Times New Roman"/>
          <w:sz w:val="28"/>
          <w:szCs w:val="28"/>
        </w:rPr>
        <w:t>b)  1</w:t>
      </w:r>
      <w:proofErr w:type="gramEnd"/>
      <w:r w:rsidRPr="00106EB6">
        <w:rPr>
          <w:rFonts w:ascii="Times New Roman" w:eastAsia="Calibri" w:hAnsi="Times New Roman" w:cs="Times New Roman"/>
          <w:sz w:val="28"/>
          <w:szCs w:val="28"/>
        </w:rPr>
        <w:t>,45 x 5 + 1,45 : 0,25 + 1,45</w:t>
      </w:r>
    </w:p>
    <w:p w14:paraId="0981AEC6" w14:textId="77777777" w:rsidR="00E9189B" w:rsidRPr="00106EB6" w:rsidRDefault="00E9189B" w:rsidP="00E9189B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  <w:lang w:val="nb-NO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4F1A8B7A" w14:textId="77777777" w:rsidR="00E9189B" w:rsidRPr="00106EB6" w:rsidRDefault="00E9189B" w:rsidP="00E9189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nb-NO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4865A997" w14:textId="77777777" w:rsidR="00E9189B" w:rsidRPr="00106EB6" w:rsidRDefault="00E9189B" w:rsidP="00E9189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nb-NO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7F27D4FA" w14:textId="77777777" w:rsidR="00E9189B" w:rsidRPr="00106EB6" w:rsidRDefault="00E9189B" w:rsidP="00E9189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nb-NO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lastRenderedPageBreak/>
        <w:t>.........................................................................................................................................</w:t>
      </w:r>
    </w:p>
    <w:p w14:paraId="362273D5" w14:textId="77777777" w:rsidR="00E9189B" w:rsidRPr="00106EB6" w:rsidRDefault="00E9189B" w:rsidP="00E9189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nb-NO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62C27357" w14:textId="77777777" w:rsidR="00E9189B" w:rsidRPr="00106EB6" w:rsidRDefault="00E9189B" w:rsidP="00E9189B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nb-NO"/>
        </w:rPr>
      </w:pPr>
      <w:r w:rsidRPr="00106EB6">
        <w:rPr>
          <w:rFonts w:ascii="Times New Roman" w:eastAsia="Calibri" w:hAnsi="Times New Roman" w:cs="Times New Roman"/>
          <w:sz w:val="28"/>
          <w:szCs w:val="28"/>
          <w:lang w:val="nb-NO"/>
        </w:rPr>
        <w:t>.........................................................................................................................................</w:t>
      </w:r>
    </w:p>
    <w:p w14:paraId="58CFBCF3" w14:textId="77777777" w:rsidR="00E9189B" w:rsidRPr="00106EB6" w:rsidRDefault="00E9189B" w:rsidP="00E9189B">
      <w:pPr>
        <w:spacing w:after="0" w:line="276" w:lineRule="auto"/>
        <w:jc w:val="center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vi-VN"/>
        </w:rPr>
      </w:pPr>
      <w:r w:rsidRPr="00106EB6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=====HẾT=====</w:t>
      </w:r>
    </w:p>
    <w:p w14:paraId="5F1C98D7" w14:textId="77777777" w:rsidR="00E839F6" w:rsidRDefault="00E839F6"/>
    <w:sectPr w:rsidR="00E839F6" w:rsidSect="00E9189B">
      <w:pgSz w:w="12240" w:h="15840"/>
      <w:pgMar w:top="1440" w:right="758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F5EB2"/>
    <w:rsid w:val="000013D8"/>
    <w:rsid w:val="00004BA2"/>
    <w:rsid w:val="000056E7"/>
    <w:rsid w:val="0001068D"/>
    <w:rsid w:val="0001516D"/>
    <w:rsid w:val="00020869"/>
    <w:rsid w:val="00020A17"/>
    <w:rsid w:val="00023D06"/>
    <w:rsid w:val="00026DDC"/>
    <w:rsid w:val="00036D9F"/>
    <w:rsid w:val="00050194"/>
    <w:rsid w:val="00067DCD"/>
    <w:rsid w:val="000734FC"/>
    <w:rsid w:val="00076B94"/>
    <w:rsid w:val="00081005"/>
    <w:rsid w:val="0008173C"/>
    <w:rsid w:val="000902C5"/>
    <w:rsid w:val="00091D5B"/>
    <w:rsid w:val="00091DFC"/>
    <w:rsid w:val="000933C2"/>
    <w:rsid w:val="00093998"/>
    <w:rsid w:val="00093B29"/>
    <w:rsid w:val="00097CB4"/>
    <w:rsid w:val="000A3085"/>
    <w:rsid w:val="000A584A"/>
    <w:rsid w:val="000A68D2"/>
    <w:rsid w:val="000A7C16"/>
    <w:rsid w:val="000B52FA"/>
    <w:rsid w:val="000C0CA0"/>
    <w:rsid w:val="000C2CF3"/>
    <w:rsid w:val="000C4BE0"/>
    <w:rsid w:val="000D1B02"/>
    <w:rsid w:val="000D515E"/>
    <w:rsid w:val="000E0313"/>
    <w:rsid w:val="000E3B49"/>
    <w:rsid w:val="000F1BD2"/>
    <w:rsid w:val="000F4EB6"/>
    <w:rsid w:val="0010032C"/>
    <w:rsid w:val="0010380C"/>
    <w:rsid w:val="00103966"/>
    <w:rsid w:val="001049E1"/>
    <w:rsid w:val="00105D66"/>
    <w:rsid w:val="00110BE3"/>
    <w:rsid w:val="00113002"/>
    <w:rsid w:val="00115D03"/>
    <w:rsid w:val="001161B3"/>
    <w:rsid w:val="00120519"/>
    <w:rsid w:val="00122013"/>
    <w:rsid w:val="00125871"/>
    <w:rsid w:val="0013048B"/>
    <w:rsid w:val="00130D9E"/>
    <w:rsid w:val="00140093"/>
    <w:rsid w:val="00140350"/>
    <w:rsid w:val="0014223F"/>
    <w:rsid w:val="001425A0"/>
    <w:rsid w:val="001427F4"/>
    <w:rsid w:val="00143936"/>
    <w:rsid w:val="00147DAB"/>
    <w:rsid w:val="00151AB4"/>
    <w:rsid w:val="00151B25"/>
    <w:rsid w:val="00155E5E"/>
    <w:rsid w:val="001608EB"/>
    <w:rsid w:val="00166569"/>
    <w:rsid w:val="001672B2"/>
    <w:rsid w:val="00167DE9"/>
    <w:rsid w:val="0017208B"/>
    <w:rsid w:val="001809DE"/>
    <w:rsid w:val="001814EA"/>
    <w:rsid w:val="001823A4"/>
    <w:rsid w:val="00186843"/>
    <w:rsid w:val="001873EE"/>
    <w:rsid w:val="00193B69"/>
    <w:rsid w:val="00195B96"/>
    <w:rsid w:val="001A2806"/>
    <w:rsid w:val="001A51E7"/>
    <w:rsid w:val="001A5C6E"/>
    <w:rsid w:val="001A6012"/>
    <w:rsid w:val="001B12FE"/>
    <w:rsid w:val="001B5DEA"/>
    <w:rsid w:val="001C21C5"/>
    <w:rsid w:val="001C3F82"/>
    <w:rsid w:val="001C4B37"/>
    <w:rsid w:val="001D24EF"/>
    <w:rsid w:val="001D2D71"/>
    <w:rsid w:val="001D4F16"/>
    <w:rsid w:val="001E1B00"/>
    <w:rsid w:val="001E5C77"/>
    <w:rsid w:val="001E788A"/>
    <w:rsid w:val="001F0B95"/>
    <w:rsid w:val="001F13FF"/>
    <w:rsid w:val="001F3B0D"/>
    <w:rsid w:val="001F5049"/>
    <w:rsid w:val="001F5551"/>
    <w:rsid w:val="001F5EB2"/>
    <w:rsid w:val="001F6B39"/>
    <w:rsid w:val="001F7D28"/>
    <w:rsid w:val="002007A3"/>
    <w:rsid w:val="0020119C"/>
    <w:rsid w:val="002014DE"/>
    <w:rsid w:val="00205343"/>
    <w:rsid w:val="002116FA"/>
    <w:rsid w:val="0021285A"/>
    <w:rsid w:val="0021326D"/>
    <w:rsid w:val="00221E47"/>
    <w:rsid w:val="00224CE9"/>
    <w:rsid w:val="00230198"/>
    <w:rsid w:val="00240363"/>
    <w:rsid w:val="002425B5"/>
    <w:rsid w:val="00244D5E"/>
    <w:rsid w:val="00244EB3"/>
    <w:rsid w:val="00250E9C"/>
    <w:rsid w:val="002615ED"/>
    <w:rsid w:val="002651BC"/>
    <w:rsid w:val="0027464F"/>
    <w:rsid w:val="00275C45"/>
    <w:rsid w:val="0027676F"/>
    <w:rsid w:val="00281C2F"/>
    <w:rsid w:val="002837DB"/>
    <w:rsid w:val="002853B5"/>
    <w:rsid w:val="00285BA7"/>
    <w:rsid w:val="00285F3E"/>
    <w:rsid w:val="00287A68"/>
    <w:rsid w:val="002902FC"/>
    <w:rsid w:val="00295D34"/>
    <w:rsid w:val="00297F2F"/>
    <w:rsid w:val="002A07EC"/>
    <w:rsid w:val="002A1AB9"/>
    <w:rsid w:val="002A738B"/>
    <w:rsid w:val="002A7BE1"/>
    <w:rsid w:val="002B22A5"/>
    <w:rsid w:val="002B2622"/>
    <w:rsid w:val="002B3F5B"/>
    <w:rsid w:val="002B6015"/>
    <w:rsid w:val="002B6307"/>
    <w:rsid w:val="002B65A7"/>
    <w:rsid w:val="002C4296"/>
    <w:rsid w:val="002C7D93"/>
    <w:rsid w:val="002D12AD"/>
    <w:rsid w:val="002D24F4"/>
    <w:rsid w:val="002D3D50"/>
    <w:rsid w:val="002D7803"/>
    <w:rsid w:val="002F58ED"/>
    <w:rsid w:val="002F634D"/>
    <w:rsid w:val="00300FFA"/>
    <w:rsid w:val="00303729"/>
    <w:rsid w:val="00303925"/>
    <w:rsid w:val="003057B1"/>
    <w:rsid w:val="00306953"/>
    <w:rsid w:val="003169A0"/>
    <w:rsid w:val="00340D25"/>
    <w:rsid w:val="0034185C"/>
    <w:rsid w:val="00341BBB"/>
    <w:rsid w:val="00342515"/>
    <w:rsid w:val="003426AB"/>
    <w:rsid w:val="003471B0"/>
    <w:rsid w:val="0035314E"/>
    <w:rsid w:val="003563F6"/>
    <w:rsid w:val="00356A46"/>
    <w:rsid w:val="00357738"/>
    <w:rsid w:val="00360205"/>
    <w:rsid w:val="003618A7"/>
    <w:rsid w:val="00363DC3"/>
    <w:rsid w:val="003653FE"/>
    <w:rsid w:val="003717C4"/>
    <w:rsid w:val="003740D8"/>
    <w:rsid w:val="00397F83"/>
    <w:rsid w:val="003A0CF6"/>
    <w:rsid w:val="003A4108"/>
    <w:rsid w:val="003A4C6D"/>
    <w:rsid w:val="003A77F3"/>
    <w:rsid w:val="003B057B"/>
    <w:rsid w:val="003B3B81"/>
    <w:rsid w:val="003B4A97"/>
    <w:rsid w:val="003B70A1"/>
    <w:rsid w:val="003C35E8"/>
    <w:rsid w:val="003C59CE"/>
    <w:rsid w:val="003C5D36"/>
    <w:rsid w:val="003C6716"/>
    <w:rsid w:val="003C7894"/>
    <w:rsid w:val="003D7323"/>
    <w:rsid w:val="003E0E5E"/>
    <w:rsid w:val="003E18E8"/>
    <w:rsid w:val="003E5B41"/>
    <w:rsid w:val="003E630B"/>
    <w:rsid w:val="003F17BB"/>
    <w:rsid w:val="00400505"/>
    <w:rsid w:val="00400F39"/>
    <w:rsid w:val="00401FE4"/>
    <w:rsid w:val="00402F8A"/>
    <w:rsid w:val="00405C54"/>
    <w:rsid w:val="004131B4"/>
    <w:rsid w:val="004145EF"/>
    <w:rsid w:val="004206DA"/>
    <w:rsid w:val="00424699"/>
    <w:rsid w:val="0043124A"/>
    <w:rsid w:val="00432708"/>
    <w:rsid w:val="00432DF3"/>
    <w:rsid w:val="004434A1"/>
    <w:rsid w:val="00445239"/>
    <w:rsid w:val="00450001"/>
    <w:rsid w:val="00450F9E"/>
    <w:rsid w:val="0045716A"/>
    <w:rsid w:val="00461721"/>
    <w:rsid w:val="00462D03"/>
    <w:rsid w:val="00473180"/>
    <w:rsid w:val="00473A98"/>
    <w:rsid w:val="00475844"/>
    <w:rsid w:val="004804C8"/>
    <w:rsid w:val="004809E8"/>
    <w:rsid w:val="004826D5"/>
    <w:rsid w:val="00483A13"/>
    <w:rsid w:val="00486463"/>
    <w:rsid w:val="00493C61"/>
    <w:rsid w:val="00496EDB"/>
    <w:rsid w:val="004972D1"/>
    <w:rsid w:val="004A043B"/>
    <w:rsid w:val="004A0965"/>
    <w:rsid w:val="004A0F61"/>
    <w:rsid w:val="004A1228"/>
    <w:rsid w:val="004B0532"/>
    <w:rsid w:val="004B497A"/>
    <w:rsid w:val="004B6333"/>
    <w:rsid w:val="004C1559"/>
    <w:rsid w:val="004C316E"/>
    <w:rsid w:val="004C3A7D"/>
    <w:rsid w:val="004C7A98"/>
    <w:rsid w:val="004D22A1"/>
    <w:rsid w:val="004D6E49"/>
    <w:rsid w:val="004E30C8"/>
    <w:rsid w:val="004E64AB"/>
    <w:rsid w:val="004F11B2"/>
    <w:rsid w:val="004F1798"/>
    <w:rsid w:val="004F2928"/>
    <w:rsid w:val="00504348"/>
    <w:rsid w:val="00504DE3"/>
    <w:rsid w:val="00506AFE"/>
    <w:rsid w:val="0051299F"/>
    <w:rsid w:val="00514185"/>
    <w:rsid w:val="005246BA"/>
    <w:rsid w:val="005261FB"/>
    <w:rsid w:val="00543ABE"/>
    <w:rsid w:val="00551E4D"/>
    <w:rsid w:val="00554824"/>
    <w:rsid w:val="00560C90"/>
    <w:rsid w:val="00564638"/>
    <w:rsid w:val="00580549"/>
    <w:rsid w:val="00586206"/>
    <w:rsid w:val="00592AA5"/>
    <w:rsid w:val="005A6052"/>
    <w:rsid w:val="005B11C2"/>
    <w:rsid w:val="005B7967"/>
    <w:rsid w:val="005C7199"/>
    <w:rsid w:val="005C728D"/>
    <w:rsid w:val="005D2092"/>
    <w:rsid w:val="005D29FB"/>
    <w:rsid w:val="005D40C1"/>
    <w:rsid w:val="005D4A2A"/>
    <w:rsid w:val="005D65C7"/>
    <w:rsid w:val="005E68B5"/>
    <w:rsid w:val="005F06A9"/>
    <w:rsid w:val="005F0832"/>
    <w:rsid w:val="005F14A0"/>
    <w:rsid w:val="005F1D7D"/>
    <w:rsid w:val="006047AF"/>
    <w:rsid w:val="00605E1C"/>
    <w:rsid w:val="006118E6"/>
    <w:rsid w:val="00615DEB"/>
    <w:rsid w:val="006163F1"/>
    <w:rsid w:val="00620427"/>
    <w:rsid w:val="00635A86"/>
    <w:rsid w:val="00640290"/>
    <w:rsid w:val="00640294"/>
    <w:rsid w:val="0064201B"/>
    <w:rsid w:val="0064469A"/>
    <w:rsid w:val="00644BF3"/>
    <w:rsid w:val="0064782B"/>
    <w:rsid w:val="00647EDD"/>
    <w:rsid w:val="00651DEA"/>
    <w:rsid w:val="00653611"/>
    <w:rsid w:val="0065399F"/>
    <w:rsid w:val="006542BF"/>
    <w:rsid w:val="00656F8D"/>
    <w:rsid w:val="0066284F"/>
    <w:rsid w:val="0066326C"/>
    <w:rsid w:val="006714F5"/>
    <w:rsid w:val="00672103"/>
    <w:rsid w:val="00674367"/>
    <w:rsid w:val="006758C0"/>
    <w:rsid w:val="0067700D"/>
    <w:rsid w:val="00680D8B"/>
    <w:rsid w:val="0068484C"/>
    <w:rsid w:val="00684FF4"/>
    <w:rsid w:val="006912B9"/>
    <w:rsid w:val="0069136E"/>
    <w:rsid w:val="00691C7A"/>
    <w:rsid w:val="006921D9"/>
    <w:rsid w:val="006A7D26"/>
    <w:rsid w:val="006B0023"/>
    <w:rsid w:val="006B7B0E"/>
    <w:rsid w:val="006C5B59"/>
    <w:rsid w:val="006C6856"/>
    <w:rsid w:val="006D644F"/>
    <w:rsid w:val="006D7429"/>
    <w:rsid w:val="006E461A"/>
    <w:rsid w:val="006F0458"/>
    <w:rsid w:val="006F4471"/>
    <w:rsid w:val="006F74DF"/>
    <w:rsid w:val="00703A65"/>
    <w:rsid w:val="00710555"/>
    <w:rsid w:val="00716CF5"/>
    <w:rsid w:val="00720280"/>
    <w:rsid w:val="00721A68"/>
    <w:rsid w:val="007223F9"/>
    <w:rsid w:val="00725D5E"/>
    <w:rsid w:val="007310F2"/>
    <w:rsid w:val="007331B0"/>
    <w:rsid w:val="00736218"/>
    <w:rsid w:val="00752998"/>
    <w:rsid w:val="0076001A"/>
    <w:rsid w:val="007613D8"/>
    <w:rsid w:val="00761DEE"/>
    <w:rsid w:val="007659C3"/>
    <w:rsid w:val="00765A6C"/>
    <w:rsid w:val="00765EE6"/>
    <w:rsid w:val="00766653"/>
    <w:rsid w:val="00767C2F"/>
    <w:rsid w:val="00771164"/>
    <w:rsid w:val="007715B2"/>
    <w:rsid w:val="00777261"/>
    <w:rsid w:val="00783B7F"/>
    <w:rsid w:val="00783EA1"/>
    <w:rsid w:val="00784E1D"/>
    <w:rsid w:val="00786ECF"/>
    <w:rsid w:val="00787DC5"/>
    <w:rsid w:val="00792914"/>
    <w:rsid w:val="00794D51"/>
    <w:rsid w:val="00795312"/>
    <w:rsid w:val="00795E88"/>
    <w:rsid w:val="007A2172"/>
    <w:rsid w:val="007B08CA"/>
    <w:rsid w:val="007B2E5D"/>
    <w:rsid w:val="007C12B1"/>
    <w:rsid w:val="007C174A"/>
    <w:rsid w:val="007C1F00"/>
    <w:rsid w:val="007C2C24"/>
    <w:rsid w:val="007C2E9C"/>
    <w:rsid w:val="007C3C80"/>
    <w:rsid w:val="007C49F7"/>
    <w:rsid w:val="007C67F0"/>
    <w:rsid w:val="007C79DC"/>
    <w:rsid w:val="007D1915"/>
    <w:rsid w:val="007D27EF"/>
    <w:rsid w:val="007D41BD"/>
    <w:rsid w:val="007D43EF"/>
    <w:rsid w:val="007E0B28"/>
    <w:rsid w:val="007E1EB4"/>
    <w:rsid w:val="007E4133"/>
    <w:rsid w:val="007E52CB"/>
    <w:rsid w:val="00802482"/>
    <w:rsid w:val="008026F2"/>
    <w:rsid w:val="008038A4"/>
    <w:rsid w:val="00804151"/>
    <w:rsid w:val="0080425B"/>
    <w:rsid w:val="00807381"/>
    <w:rsid w:val="00811BC6"/>
    <w:rsid w:val="00812071"/>
    <w:rsid w:val="008137AF"/>
    <w:rsid w:val="008158BA"/>
    <w:rsid w:val="0082232A"/>
    <w:rsid w:val="008267E2"/>
    <w:rsid w:val="00827E12"/>
    <w:rsid w:val="008307A5"/>
    <w:rsid w:val="00833868"/>
    <w:rsid w:val="00833C7C"/>
    <w:rsid w:val="00834A55"/>
    <w:rsid w:val="00835A97"/>
    <w:rsid w:val="008372AE"/>
    <w:rsid w:val="008414A1"/>
    <w:rsid w:val="008546FA"/>
    <w:rsid w:val="00854719"/>
    <w:rsid w:val="0085768B"/>
    <w:rsid w:val="0086267E"/>
    <w:rsid w:val="00863AF8"/>
    <w:rsid w:val="00871C91"/>
    <w:rsid w:val="00873486"/>
    <w:rsid w:val="00876B92"/>
    <w:rsid w:val="0088047D"/>
    <w:rsid w:val="00880B8D"/>
    <w:rsid w:val="008824BF"/>
    <w:rsid w:val="00882961"/>
    <w:rsid w:val="00892BE5"/>
    <w:rsid w:val="00894858"/>
    <w:rsid w:val="008A09DB"/>
    <w:rsid w:val="008A7EBC"/>
    <w:rsid w:val="008B2886"/>
    <w:rsid w:val="008B4686"/>
    <w:rsid w:val="008B4C34"/>
    <w:rsid w:val="008B58DD"/>
    <w:rsid w:val="008C0E0F"/>
    <w:rsid w:val="008C3C10"/>
    <w:rsid w:val="008D1D3E"/>
    <w:rsid w:val="008D2683"/>
    <w:rsid w:val="008D357D"/>
    <w:rsid w:val="008D40D3"/>
    <w:rsid w:val="008D42D8"/>
    <w:rsid w:val="008E02F3"/>
    <w:rsid w:val="008E129D"/>
    <w:rsid w:val="008E250F"/>
    <w:rsid w:val="008E4FC0"/>
    <w:rsid w:val="008F2620"/>
    <w:rsid w:val="008F4BC2"/>
    <w:rsid w:val="008F6CA4"/>
    <w:rsid w:val="008F7053"/>
    <w:rsid w:val="00903915"/>
    <w:rsid w:val="0090477C"/>
    <w:rsid w:val="009052F0"/>
    <w:rsid w:val="00906AD8"/>
    <w:rsid w:val="00907D18"/>
    <w:rsid w:val="00910A4B"/>
    <w:rsid w:val="00917F63"/>
    <w:rsid w:val="00921E51"/>
    <w:rsid w:val="009235D6"/>
    <w:rsid w:val="00924B00"/>
    <w:rsid w:val="00925917"/>
    <w:rsid w:val="009305FE"/>
    <w:rsid w:val="00935D46"/>
    <w:rsid w:val="00936CAD"/>
    <w:rsid w:val="00944C49"/>
    <w:rsid w:val="00954135"/>
    <w:rsid w:val="009550EA"/>
    <w:rsid w:val="00955BF9"/>
    <w:rsid w:val="00955E0F"/>
    <w:rsid w:val="00957158"/>
    <w:rsid w:val="00960627"/>
    <w:rsid w:val="00960A99"/>
    <w:rsid w:val="009615BD"/>
    <w:rsid w:val="00965237"/>
    <w:rsid w:val="00966395"/>
    <w:rsid w:val="00966896"/>
    <w:rsid w:val="009835FD"/>
    <w:rsid w:val="00987744"/>
    <w:rsid w:val="00992288"/>
    <w:rsid w:val="009962BA"/>
    <w:rsid w:val="009A0041"/>
    <w:rsid w:val="009A2F0D"/>
    <w:rsid w:val="009A3513"/>
    <w:rsid w:val="009A3B98"/>
    <w:rsid w:val="009A4EEA"/>
    <w:rsid w:val="009A5CD7"/>
    <w:rsid w:val="009B1BC4"/>
    <w:rsid w:val="009B25CE"/>
    <w:rsid w:val="009B3DA7"/>
    <w:rsid w:val="009B6C7B"/>
    <w:rsid w:val="009B6CE2"/>
    <w:rsid w:val="009C3CD8"/>
    <w:rsid w:val="009C6DF7"/>
    <w:rsid w:val="009D527F"/>
    <w:rsid w:val="009D7224"/>
    <w:rsid w:val="009F0936"/>
    <w:rsid w:val="009F1351"/>
    <w:rsid w:val="009F4F8F"/>
    <w:rsid w:val="009F7C73"/>
    <w:rsid w:val="00A00814"/>
    <w:rsid w:val="00A00C1C"/>
    <w:rsid w:val="00A02F43"/>
    <w:rsid w:val="00A03A12"/>
    <w:rsid w:val="00A0500C"/>
    <w:rsid w:val="00A12401"/>
    <w:rsid w:val="00A218BA"/>
    <w:rsid w:val="00A30116"/>
    <w:rsid w:val="00A3227C"/>
    <w:rsid w:val="00A41DAA"/>
    <w:rsid w:val="00A461AD"/>
    <w:rsid w:val="00A50C51"/>
    <w:rsid w:val="00A528DF"/>
    <w:rsid w:val="00A52E0E"/>
    <w:rsid w:val="00A54D95"/>
    <w:rsid w:val="00A5669C"/>
    <w:rsid w:val="00A60B7A"/>
    <w:rsid w:val="00A60F02"/>
    <w:rsid w:val="00A60F65"/>
    <w:rsid w:val="00A620FA"/>
    <w:rsid w:val="00A66351"/>
    <w:rsid w:val="00A67A6C"/>
    <w:rsid w:val="00A73D9D"/>
    <w:rsid w:val="00A777E4"/>
    <w:rsid w:val="00A8206F"/>
    <w:rsid w:val="00A82A06"/>
    <w:rsid w:val="00A832D2"/>
    <w:rsid w:val="00A85865"/>
    <w:rsid w:val="00A94A9F"/>
    <w:rsid w:val="00AA1FA7"/>
    <w:rsid w:val="00AA5FB2"/>
    <w:rsid w:val="00AB2201"/>
    <w:rsid w:val="00AB5515"/>
    <w:rsid w:val="00AB5D54"/>
    <w:rsid w:val="00AC0F99"/>
    <w:rsid w:val="00AC3ECC"/>
    <w:rsid w:val="00AC4F10"/>
    <w:rsid w:val="00AC64DF"/>
    <w:rsid w:val="00AC6F57"/>
    <w:rsid w:val="00AC73F8"/>
    <w:rsid w:val="00AC7EB8"/>
    <w:rsid w:val="00AD3957"/>
    <w:rsid w:val="00AD49F2"/>
    <w:rsid w:val="00AD6167"/>
    <w:rsid w:val="00AD7260"/>
    <w:rsid w:val="00AE0E45"/>
    <w:rsid w:val="00AE3F95"/>
    <w:rsid w:val="00AE77B4"/>
    <w:rsid w:val="00AF00F6"/>
    <w:rsid w:val="00AF6641"/>
    <w:rsid w:val="00AF7DE2"/>
    <w:rsid w:val="00B01B98"/>
    <w:rsid w:val="00B0386B"/>
    <w:rsid w:val="00B07899"/>
    <w:rsid w:val="00B1168E"/>
    <w:rsid w:val="00B11E52"/>
    <w:rsid w:val="00B165D4"/>
    <w:rsid w:val="00B2358F"/>
    <w:rsid w:val="00B329AE"/>
    <w:rsid w:val="00B35C95"/>
    <w:rsid w:val="00B471D0"/>
    <w:rsid w:val="00B47570"/>
    <w:rsid w:val="00B50D8F"/>
    <w:rsid w:val="00B54527"/>
    <w:rsid w:val="00B55CC0"/>
    <w:rsid w:val="00B60693"/>
    <w:rsid w:val="00B62CBC"/>
    <w:rsid w:val="00B634C7"/>
    <w:rsid w:val="00B64938"/>
    <w:rsid w:val="00B6650B"/>
    <w:rsid w:val="00B701F6"/>
    <w:rsid w:val="00B73760"/>
    <w:rsid w:val="00B82911"/>
    <w:rsid w:val="00B84E6A"/>
    <w:rsid w:val="00B862CC"/>
    <w:rsid w:val="00B911DB"/>
    <w:rsid w:val="00B914E8"/>
    <w:rsid w:val="00B92819"/>
    <w:rsid w:val="00BA1FCF"/>
    <w:rsid w:val="00BA7601"/>
    <w:rsid w:val="00BB023C"/>
    <w:rsid w:val="00BC6112"/>
    <w:rsid w:val="00BC7693"/>
    <w:rsid w:val="00BD2AE3"/>
    <w:rsid w:val="00BD380E"/>
    <w:rsid w:val="00BD7C9A"/>
    <w:rsid w:val="00BE4BF4"/>
    <w:rsid w:val="00BF3EAD"/>
    <w:rsid w:val="00BF4298"/>
    <w:rsid w:val="00BF65E7"/>
    <w:rsid w:val="00BF7001"/>
    <w:rsid w:val="00BF73C0"/>
    <w:rsid w:val="00C03861"/>
    <w:rsid w:val="00C12CE7"/>
    <w:rsid w:val="00C13205"/>
    <w:rsid w:val="00C16127"/>
    <w:rsid w:val="00C16B92"/>
    <w:rsid w:val="00C176F6"/>
    <w:rsid w:val="00C26C1D"/>
    <w:rsid w:val="00C310F0"/>
    <w:rsid w:val="00C31306"/>
    <w:rsid w:val="00C318F0"/>
    <w:rsid w:val="00C33095"/>
    <w:rsid w:val="00C334DB"/>
    <w:rsid w:val="00C462D0"/>
    <w:rsid w:val="00C4655D"/>
    <w:rsid w:val="00C57E26"/>
    <w:rsid w:val="00C62C8B"/>
    <w:rsid w:val="00C702F8"/>
    <w:rsid w:val="00C71794"/>
    <w:rsid w:val="00C71C01"/>
    <w:rsid w:val="00C75617"/>
    <w:rsid w:val="00C81B6D"/>
    <w:rsid w:val="00C90E7E"/>
    <w:rsid w:val="00C92E00"/>
    <w:rsid w:val="00C93069"/>
    <w:rsid w:val="00C94D4F"/>
    <w:rsid w:val="00C95AFF"/>
    <w:rsid w:val="00C97742"/>
    <w:rsid w:val="00C97765"/>
    <w:rsid w:val="00CA020B"/>
    <w:rsid w:val="00CA18F7"/>
    <w:rsid w:val="00CA2AB9"/>
    <w:rsid w:val="00CA6099"/>
    <w:rsid w:val="00CA720F"/>
    <w:rsid w:val="00CA7976"/>
    <w:rsid w:val="00CB14B5"/>
    <w:rsid w:val="00CB3BCC"/>
    <w:rsid w:val="00CB3F12"/>
    <w:rsid w:val="00CB64D1"/>
    <w:rsid w:val="00CB705F"/>
    <w:rsid w:val="00CD4A1F"/>
    <w:rsid w:val="00CD64DD"/>
    <w:rsid w:val="00CE0093"/>
    <w:rsid w:val="00CE1E5A"/>
    <w:rsid w:val="00CE24A7"/>
    <w:rsid w:val="00CE398E"/>
    <w:rsid w:val="00CE50A3"/>
    <w:rsid w:val="00CE55F9"/>
    <w:rsid w:val="00CE7849"/>
    <w:rsid w:val="00CF0665"/>
    <w:rsid w:val="00CF078A"/>
    <w:rsid w:val="00CF4A26"/>
    <w:rsid w:val="00CF5BC0"/>
    <w:rsid w:val="00CF7E7B"/>
    <w:rsid w:val="00D005F1"/>
    <w:rsid w:val="00D0431A"/>
    <w:rsid w:val="00D107C4"/>
    <w:rsid w:val="00D12FFF"/>
    <w:rsid w:val="00D17266"/>
    <w:rsid w:val="00D17F98"/>
    <w:rsid w:val="00D262C1"/>
    <w:rsid w:val="00D300CD"/>
    <w:rsid w:val="00D44332"/>
    <w:rsid w:val="00D52206"/>
    <w:rsid w:val="00D557ED"/>
    <w:rsid w:val="00D60BF1"/>
    <w:rsid w:val="00D617DB"/>
    <w:rsid w:val="00D61B8D"/>
    <w:rsid w:val="00D62851"/>
    <w:rsid w:val="00D6773C"/>
    <w:rsid w:val="00D72262"/>
    <w:rsid w:val="00D72DC4"/>
    <w:rsid w:val="00D77C8A"/>
    <w:rsid w:val="00D82E30"/>
    <w:rsid w:val="00D90461"/>
    <w:rsid w:val="00D91871"/>
    <w:rsid w:val="00D9243C"/>
    <w:rsid w:val="00D95B88"/>
    <w:rsid w:val="00DA023D"/>
    <w:rsid w:val="00DA1951"/>
    <w:rsid w:val="00DA1DE0"/>
    <w:rsid w:val="00DA2057"/>
    <w:rsid w:val="00DA20B5"/>
    <w:rsid w:val="00DA21D0"/>
    <w:rsid w:val="00DA34EC"/>
    <w:rsid w:val="00DA3F42"/>
    <w:rsid w:val="00DA53F6"/>
    <w:rsid w:val="00DB0A4B"/>
    <w:rsid w:val="00DB21F4"/>
    <w:rsid w:val="00DC286B"/>
    <w:rsid w:val="00DD01BF"/>
    <w:rsid w:val="00DD12C5"/>
    <w:rsid w:val="00DD4689"/>
    <w:rsid w:val="00DD5AF5"/>
    <w:rsid w:val="00DE2274"/>
    <w:rsid w:val="00DE27B2"/>
    <w:rsid w:val="00DE62DC"/>
    <w:rsid w:val="00DF044B"/>
    <w:rsid w:val="00DF6113"/>
    <w:rsid w:val="00DF67E0"/>
    <w:rsid w:val="00E016E3"/>
    <w:rsid w:val="00E024EE"/>
    <w:rsid w:val="00E03CF8"/>
    <w:rsid w:val="00E05744"/>
    <w:rsid w:val="00E10C24"/>
    <w:rsid w:val="00E1416B"/>
    <w:rsid w:val="00E20170"/>
    <w:rsid w:val="00E225EF"/>
    <w:rsid w:val="00E22A74"/>
    <w:rsid w:val="00E31240"/>
    <w:rsid w:val="00E36909"/>
    <w:rsid w:val="00E37E3C"/>
    <w:rsid w:val="00E42435"/>
    <w:rsid w:val="00E44F13"/>
    <w:rsid w:val="00E5338C"/>
    <w:rsid w:val="00E54443"/>
    <w:rsid w:val="00E62594"/>
    <w:rsid w:val="00E63EA2"/>
    <w:rsid w:val="00E7034C"/>
    <w:rsid w:val="00E73B6D"/>
    <w:rsid w:val="00E77526"/>
    <w:rsid w:val="00E778E8"/>
    <w:rsid w:val="00E8291E"/>
    <w:rsid w:val="00E83332"/>
    <w:rsid w:val="00E839F6"/>
    <w:rsid w:val="00E9189B"/>
    <w:rsid w:val="00E9453A"/>
    <w:rsid w:val="00E966AE"/>
    <w:rsid w:val="00EA1303"/>
    <w:rsid w:val="00EA4F12"/>
    <w:rsid w:val="00EA532E"/>
    <w:rsid w:val="00EB51C7"/>
    <w:rsid w:val="00EC3588"/>
    <w:rsid w:val="00EC508D"/>
    <w:rsid w:val="00EC5CF3"/>
    <w:rsid w:val="00EC6939"/>
    <w:rsid w:val="00EC7184"/>
    <w:rsid w:val="00ED25B1"/>
    <w:rsid w:val="00ED61B8"/>
    <w:rsid w:val="00ED6E23"/>
    <w:rsid w:val="00ED71D3"/>
    <w:rsid w:val="00ED7E6D"/>
    <w:rsid w:val="00EE5A90"/>
    <w:rsid w:val="00EE5B44"/>
    <w:rsid w:val="00EF47A7"/>
    <w:rsid w:val="00F021AF"/>
    <w:rsid w:val="00F0600D"/>
    <w:rsid w:val="00F169FC"/>
    <w:rsid w:val="00F16FB0"/>
    <w:rsid w:val="00F213D7"/>
    <w:rsid w:val="00F330DA"/>
    <w:rsid w:val="00F376D0"/>
    <w:rsid w:val="00F37B78"/>
    <w:rsid w:val="00F54313"/>
    <w:rsid w:val="00F56584"/>
    <w:rsid w:val="00F61CEB"/>
    <w:rsid w:val="00F72DF0"/>
    <w:rsid w:val="00F73B14"/>
    <w:rsid w:val="00F76F40"/>
    <w:rsid w:val="00F81003"/>
    <w:rsid w:val="00F82ED2"/>
    <w:rsid w:val="00F9269E"/>
    <w:rsid w:val="00F96243"/>
    <w:rsid w:val="00F9744C"/>
    <w:rsid w:val="00F979E0"/>
    <w:rsid w:val="00FA5A6A"/>
    <w:rsid w:val="00FB0429"/>
    <w:rsid w:val="00FB059F"/>
    <w:rsid w:val="00FB14AF"/>
    <w:rsid w:val="00FB502B"/>
    <w:rsid w:val="00FB6CAE"/>
    <w:rsid w:val="00FB79A0"/>
    <w:rsid w:val="00FC058C"/>
    <w:rsid w:val="00FC2F24"/>
    <w:rsid w:val="00FC6C86"/>
    <w:rsid w:val="00FD2879"/>
    <w:rsid w:val="00FD5A3A"/>
    <w:rsid w:val="00FD67E9"/>
    <w:rsid w:val="00FE378B"/>
    <w:rsid w:val="00FE3A13"/>
    <w:rsid w:val="00FF503D"/>
    <w:rsid w:val="00FF64DC"/>
    <w:rsid w:val="00FF7D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  <o:rules v:ext="edit">
        <o:r id="V:Rule1" type="connector" idref="#Straight Connector 226"/>
      </o:rules>
    </o:shapelayout>
  </w:shapeDefaults>
  <w:decimalSymbol w:val="."/>
  <w:listSeparator w:val=","/>
  <w15:chartTrackingRefBased/>
  <w15:docId w15:val="{9F2761E8-CFBC-46D1-A861-98C391648C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918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9189B"/>
    <w:pPr>
      <w:spacing w:after="0" w:line="240" w:lineRule="auto"/>
    </w:pPr>
    <w:rPr>
      <w:rFonts w:ascii="Times New Roman" w:eastAsia="SimSun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47</Words>
  <Characters>4833</Characters>
  <Application>Microsoft Office Word</Application>
  <DocSecurity>0</DocSecurity>
  <Lines>40</Lines>
  <Paragraphs>11</Paragraphs>
  <ScaleCrop>false</ScaleCrop>
  <Company/>
  <LinksUpToDate>false</LinksUpToDate>
  <CharactersWithSpaces>5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 MC</dc:creator>
  <cp:keywords/>
  <dc:description/>
  <cp:lastModifiedBy>This MC</cp:lastModifiedBy>
  <cp:revision>3</cp:revision>
  <dcterms:created xsi:type="dcterms:W3CDTF">2025-01-13T01:49:00Z</dcterms:created>
  <dcterms:modified xsi:type="dcterms:W3CDTF">2025-01-13T01:53:00Z</dcterms:modified>
</cp:coreProperties>
</file>